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FAE80E" w14:textId="77777777" w:rsidR="009D238B" w:rsidRPr="00B84A13" w:rsidRDefault="009D238B" w:rsidP="009D238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4A13">
        <w:rPr>
          <w:rFonts w:ascii="Times New Roman" w:hAnsi="Times New Roman" w:cs="Times New Roman"/>
          <w:sz w:val="28"/>
          <w:szCs w:val="28"/>
        </w:rPr>
        <w:t xml:space="preserve">Министерство </w:t>
      </w:r>
      <w:r>
        <w:rPr>
          <w:rFonts w:ascii="Times New Roman" w:hAnsi="Times New Roman" w:cs="Times New Roman"/>
          <w:sz w:val="28"/>
          <w:szCs w:val="28"/>
        </w:rPr>
        <w:t xml:space="preserve">науки и высшего </w:t>
      </w:r>
      <w:r w:rsidRPr="00B84A13">
        <w:rPr>
          <w:rFonts w:ascii="Times New Roman" w:hAnsi="Times New Roman" w:cs="Times New Roman"/>
          <w:sz w:val="28"/>
          <w:szCs w:val="28"/>
        </w:rPr>
        <w:t>образования Российской Федерации</w:t>
      </w:r>
    </w:p>
    <w:p w14:paraId="3DA52472" w14:textId="77777777" w:rsidR="009D238B" w:rsidRDefault="009D238B" w:rsidP="009D238B">
      <w:pPr>
        <w:pStyle w:val="Standard"/>
        <w:widowControl w:val="0"/>
        <w:spacing w:after="0" w:line="360" w:lineRule="auto"/>
        <w:jc w:val="center"/>
        <w:rPr>
          <w:rFonts w:ascii="Times New Roman" w:eastAsia="Andale Sans UI" w:hAnsi="Times New Roman"/>
          <w:sz w:val="28"/>
          <w:szCs w:val="28"/>
        </w:rPr>
      </w:pPr>
      <w:r>
        <w:rPr>
          <w:rFonts w:ascii="Times New Roman" w:eastAsia="Andale Sans UI" w:hAnsi="Times New Roman"/>
          <w:sz w:val="28"/>
          <w:szCs w:val="28"/>
        </w:rPr>
        <w:t>Федеральное государственное бюджетное образовательное учреждение высшего образования</w:t>
      </w:r>
    </w:p>
    <w:p w14:paraId="03740E92" w14:textId="77777777" w:rsidR="009D238B" w:rsidRDefault="009D238B" w:rsidP="009D238B">
      <w:pPr>
        <w:pStyle w:val="Standard"/>
        <w:widowControl w:val="0"/>
        <w:spacing w:after="0" w:line="360" w:lineRule="auto"/>
        <w:jc w:val="center"/>
        <w:rPr>
          <w:rFonts w:ascii="Times New Roman" w:eastAsia="Andale Sans UI" w:hAnsi="Times New Roman"/>
          <w:sz w:val="28"/>
          <w:szCs w:val="28"/>
        </w:rPr>
      </w:pPr>
      <w:r>
        <w:rPr>
          <w:rFonts w:ascii="Times New Roman" w:eastAsia="Andale Sans UI" w:hAnsi="Times New Roman"/>
          <w:sz w:val="28"/>
          <w:szCs w:val="28"/>
        </w:rPr>
        <w:t>ТОМСКИЙ ГОСУДАРСТВЕННЫЙ УНИВЕРСИТЕТ СИСТЕМ УПРАВЛЕНИЯ РАДИОЭЛЕКТРОНИКИ (ТУСУР)</w:t>
      </w:r>
    </w:p>
    <w:p w14:paraId="165FB2C3" w14:textId="77777777" w:rsidR="009D238B" w:rsidRDefault="009D238B" w:rsidP="009D238B">
      <w:pPr>
        <w:pStyle w:val="Standard"/>
        <w:widowControl w:val="0"/>
        <w:spacing w:after="0" w:line="360" w:lineRule="auto"/>
        <w:jc w:val="center"/>
        <w:rPr>
          <w:rFonts w:ascii="Times New Roman" w:eastAsia="Andale Sans UI" w:hAnsi="Times New Roman"/>
          <w:sz w:val="28"/>
          <w:szCs w:val="28"/>
        </w:rPr>
      </w:pPr>
      <w:r>
        <w:rPr>
          <w:rFonts w:ascii="Times New Roman" w:eastAsia="Andale Sans UI" w:hAnsi="Times New Roman"/>
          <w:sz w:val="28"/>
          <w:szCs w:val="28"/>
        </w:rPr>
        <w:t xml:space="preserve"> Кафедра комплексной информационной безопасности </w:t>
      </w:r>
      <w:proofErr w:type="spellStart"/>
      <w:r>
        <w:rPr>
          <w:rFonts w:ascii="Times New Roman" w:eastAsia="Andale Sans UI" w:hAnsi="Times New Roman"/>
          <w:sz w:val="28"/>
          <w:szCs w:val="28"/>
        </w:rPr>
        <w:t>электронно</w:t>
      </w:r>
      <w:proofErr w:type="spellEnd"/>
      <w:r>
        <w:rPr>
          <w:rFonts w:ascii="Times New Roman" w:eastAsia="Andale Sans UI" w:hAnsi="Times New Roman"/>
          <w:sz w:val="28"/>
          <w:szCs w:val="28"/>
        </w:rPr>
        <w:t>–вычислительных систем (КИБЭВС)</w:t>
      </w:r>
    </w:p>
    <w:p w14:paraId="70598D66" w14:textId="77777777" w:rsidR="009D238B" w:rsidRDefault="009D238B" w:rsidP="009D238B">
      <w:pPr>
        <w:pStyle w:val="Standard"/>
        <w:widowControl w:val="0"/>
        <w:spacing w:after="0" w:line="240" w:lineRule="auto"/>
        <w:jc w:val="center"/>
        <w:rPr>
          <w:rFonts w:ascii="Times New Roman" w:eastAsia="Andale Sans UI" w:hAnsi="Times New Roman"/>
          <w:sz w:val="28"/>
          <w:szCs w:val="28"/>
        </w:rPr>
      </w:pPr>
    </w:p>
    <w:p w14:paraId="3692627D" w14:textId="77777777" w:rsidR="009D238B" w:rsidRDefault="009D238B" w:rsidP="009D238B">
      <w:pPr>
        <w:pStyle w:val="Standard"/>
        <w:widowControl w:val="0"/>
        <w:spacing w:after="0" w:line="240" w:lineRule="auto"/>
        <w:jc w:val="center"/>
        <w:rPr>
          <w:rFonts w:ascii="Times New Roman" w:eastAsia="Andale Sans UI" w:hAnsi="Times New Roman"/>
          <w:sz w:val="28"/>
          <w:szCs w:val="28"/>
        </w:rPr>
      </w:pPr>
    </w:p>
    <w:p w14:paraId="28D9268F" w14:textId="77777777" w:rsidR="009D238B" w:rsidRDefault="009D238B" w:rsidP="009D238B">
      <w:pPr>
        <w:pStyle w:val="Standard"/>
        <w:widowControl w:val="0"/>
        <w:spacing w:after="0" w:line="240" w:lineRule="auto"/>
        <w:jc w:val="center"/>
        <w:rPr>
          <w:rFonts w:ascii="Times New Roman" w:eastAsia="Andale Sans UI" w:hAnsi="Times New Roman"/>
          <w:sz w:val="28"/>
          <w:szCs w:val="28"/>
        </w:rPr>
      </w:pPr>
    </w:p>
    <w:p w14:paraId="2DA90AED" w14:textId="77777777" w:rsidR="009D238B" w:rsidRDefault="009D238B" w:rsidP="009D238B">
      <w:pPr>
        <w:pStyle w:val="Standard"/>
        <w:widowControl w:val="0"/>
        <w:spacing w:after="0" w:line="240" w:lineRule="auto"/>
        <w:jc w:val="center"/>
        <w:rPr>
          <w:rFonts w:ascii="Times New Roman" w:eastAsia="Andale Sans UI" w:hAnsi="Times New Roman"/>
          <w:sz w:val="28"/>
          <w:szCs w:val="28"/>
        </w:rPr>
      </w:pPr>
    </w:p>
    <w:p w14:paraId="4914EACF" w14:textId="77777777" w:rsidR="009D238B" w:rsidRDefault="009D238B" w:rsidP="009D238B">
      <w:pPr>
        <w:pStyle w:val="Standard"/>
        <w:widowControl w:val="0"/>
        <w:spacing w:after="0" w:line="240" w:lineRule="auto"/>
        <w:jc w:val="center"/>
        <w:rPr>
          <w:rFonts w:ascii="Times New Roman" w:eastAsia="Andale Sans UI" w:hAnsi="Times New Roman"/>
          <w:sz w:val="28"/>
          <w:szCs w:val="28"/>
        </w:rPr>
      </w:pPr>
    </w:p>
    <w:p w14:paraId="4280D054" w14:textId="77777777" w:rsidR="009D238B" w:rsidRDefault="009D238B" w:rsidP="009D238B">
      <w:pPr>
        <w:pStyle w:val="Standard"/>
        <w:widowControl w:val="0"/>
        <w:spacing w:after="0" w:line="360" w:lineRule="auto"/>
        <w:jc w:val="center"/>
        <w:rPr>
          <w:rFonts w:ascii="Times New Roman" w:eastAsia="Andale Sans UI" w:hAnsi="Times New Roman"/>
          <w:sz w:val="28"/>
          <w:szCs w:val="28"/>
        </w:rPr>
      </w:pPr>
    </w:p>
    <w:p w14:paraId="62C50B24" w14:textId="77777777" w:rsidR="009D238B" w:rsidRPr="005D6AA4" w:rsidRDefault="009D238B" w:rsidP="009D238B">
      <w:pPr>
        <w:pStyle w:val="Standard"/>
        <w:spacing w:after="0" w:line="360" w:lineRule="auto"/>
        <w:jc w:val="center"/>
        <w:rPr>
          <w:rFonts w:ascii="Times New Roman" w:eastAsia="Andale Sans UI" w:hAnsi="Times New Roman"/>
          <w:sz w:val="28"/>
          <w:szCs w:val="28"/>
        </w:rPr>
      </w:pPr>
      <w:r w:rsidRPr="00FB5F9F">
        <w:rPr>
          <w:rFonts w:ascii="Times New Roman" w:eastAsia="Andale Sans UI" w:hAnsi="Times New Roman"/>
          <w:sz w:val="28"/>
          <w:szCs w:val="28"/>
        </w:rPr>
        <w:t>ИНТЕРПОЛЯЦИЯ И АППРОКСИМАЦИЯ ФУНКЦИЙ</w:t>
      </w:r>
    </w:p>
    <w:p w14:paraId="3C49621C" w14:textId="77777777" w:rsidR="009D238B" w:rsidRDefault="009D238B" w:rsidP="009D238B">
      <w:pPr>
        <w:pStyle w:val="Standard"/>
        <w:widowControl w:val="0"/>
        <w:spacing w:after="0" w:line="360" w:lineRule="auto"/>
        <w:jc w:val="center"/>
        <w:rPr>
          <w:rFonts w:ascii="Times New Roman" w:eastAsia="Andale Sans UI" w:hAnsi="Times New Roman"/>
          <w:sz w:val="28"/>
          <w:szCs w:val="28"/>
        </w:rPr>
      </w:pPr>
      <w:r w:rsidRPr="004B6ABD">
        <w:rPr>
          <w:rFonts w:ascii="Times New Roman" w:eastAsia="Andale Sans UI" w:hAnsi="Times New Roman"/>
          <w:sz w:val="28"/>
          <w:szCs w:val="28"/>
        </w:rPr>
        <w:t>Отчет по лабораторной рабо</w:t>
      </w:r>
      <w:r>
        <w:rPr>
          <w:rFonts w:ascii="Times New Roman" w:eastAsia="Andale Sans UI" w:hAnsi="Times New Roman"/>
          <w:sz w:val="28"/>
          <w:szCs w:val="28"/>
        </w:rPr>
        <w:t>те №3</w:t>
      </w:r>
    </w:p>
    <w:p w14:paraId="66459394" w14:textId="77777777" w:rsidR="009D238B" w:rsidRDefault="009D238B" w:rsidP="009D238B">
      <w:pPr>
        <w:pStyle w:val="Standard"/>
        <w:widowControl w:val="0"/>
        <w:spacing w:after="0" w:line="360" w:lineRule="auto"/>
        <w:jc w:val="center"/>
        <w:rPr>
          <w:rFonts w:ascii="Times New Roman" w:eastAsia="Andale Sans UI" w:hAnsi="Times New Roman"/>
          <w:sz w:val="28"/>
          <w:szCs w:val="28"/>
        </w:rPr>
      </w:pPr>
      <w:r>
        <w:rPr>
          <w:rFonts w:ascii="Times New Roman" w:eastAsia="Andale Sans UI" w:hAnsi="Times New Roman"/>
          <w:sz w:val="28"/>
          <w:szCs w:val="28"/>
        </w:rPr>
        <w:t xml:space="preserve">по дисциплине </w:t>
      </w:r>
      <w:r w:rsidRPr="004B6ABD">
        <w:rPr>
          <w:rFonts w:ascii="Times New Roman" w:eastAsia="Andale Sans UI" w:hAnsi="Times New Roman"/>
          <w:sz w:val="28"/>
          <w:szCs w:val="28"/>
        </w:rPr>
        <w:t>«Численные методы»</w:t>
      </w:r>
    </w:p>
    <w:p w14:paraId="163B7294" w14:textId="77777777" w:rsidR="009D238B" w:rsidRDefault="009D238B" w:rsidP="009D238B">
      <w:pPr>
        <w:pStyle w:val="Standard"/>
        <w:widowControl w:val="0"/>
        <w:spacing w:after="0" w:line="360" w:lineRule="auto"/>
        <w:jc w:val="center"/>
        <w:rPr>
          <w:rFonts w:ascii="Times New Roman" w:eastAsia="Andale Sans UI" w:hAnsi="Times New Roman"/>
          <w:sz w:val="28"/>
          <w:szCs w:val="28"/>
        </w:rPr>
      </w:pPr>
    </w:p>
    <w:p w14:paraId="01A75B21" w14:textId="77777777" w:rsidR="009D238B" w:rsidRDefault="009D238B" w:rsidP="009D238B">
      <w:pPr>
        <w:pStyle w:val="Standard"/>
        <w:widowControl w:val="0"/>
        <w:spacing w:after="0" w:line="240" w:lineRule="auto"/>
        <w:jc w:val="center"/>
        <w:rPr>
          <w:rFonts w:ascii="Times New Roman" w:eastAsia="Andale Sans UI" w:hAnsi="Times New Roman"/>
          <w:sz w:val="28"/>
          <w:szCs w:val="28"/>
        </w:rPr>
      </w:pPr>
    </w:p>
    <w:p w14:paraId="0C5FBFC8" w14:textId="77777777" w:rsidR="009D238B" w:rsidRDefault="009D238B" w:rsidP="009D238B">
      <w:pPr>
        <w:pStyle w:val="Standard"/>
        <w:widowControl w:val="0"/>
        <w:spacing w:after="0" w:line="360" w:lineRule="auto"/>
        <w:jc w:val="right"/>
        <w:rPr>
          <w:rFonts w:ascii="Times New Roman" w:eastAsia="Andale Sans UI" w:hAnsi="Times New Roman"/>
          <w:sz w:val="28"/>
          <w:szCs w:val="28"/>
        </w:rPr>
      </w:pPr>
    </w:p>
    <w:p w14:paraId="504D1760" w14:textId="77777777" w:rsidR="009D238B" w:rsidRDefault="009D238B" w:rsidP="009D238B">
      <w:pPr>
        <w:pStyle w:val="Standard"/>
        <w:widowControl w:val="0"/>
        <w:spacing w:after="0" w:line="360" w:lineRule="auto"/>
        <w:ind w:right="-1"/>
        <w:jc w:val="right"/>
        <w:rPr>
          <w:rFonts w:ascii="Times New Roman" w:eastAsia="Andale Sans UI" w:hAnsi="Times New Roman"/>
          <w:sz w:val="28"/>
          <w:szCs w:val="28"/>
        </w:rPr>
      </w:pPr>
    </w:p>
    <w:p w14:paraId="38869A4D" w14:textId="77777777" w:rsidR="009D238B" w:rsidRDefault="009D238B" w:rsidP="009D238B">
      <w:pPr>
        <w:pStyle w:val="Standard"/>
        <w:widowControl w:val="0"/>
        <w:spacing w:after="0" w:line="360" w:lineRule="auto"/>
        <w:ind w:right="-1"/>
        <w:jc w:val="right"/>
        <w:rPr>
          <w:rFonts w:ascii="Times New Roman" w:eastAsia="Andale Sans UI" w:hAnsi="Times New Roman"/>
          <w:sz w:val="28"/>
          <w:szCs w:val="28"/>
        </w:rPr>
      </w:pPr>
    </w:p>
    <w:p w14:paraId="1EDA44A8" w14:textId="77777777" w:rsidR="009D238B" w:rsidRDefault="009D238B" w:rsidP="009D238B">
      <w:pPr>
        <w:pStyle w:val="Standard"/>
        <w:widowControl w:val="0"/>
        <w:spacing w:after="0" w:line="360" w:lineRule="auto"/>
        <w:ind w:right="-1"/>
        <w:jc w:val="right"/>
        <w:rPr>
          <w:rFonts w:ascii="Times New Roman" w:eastAsia="Andale Sans UI" w:hAnsi="Times New Roman"/>
          <w:sz w:val="28"/>
          <w:szCs w:val="28"/>
        </w:rPr>
      </w:pPr>
      <w:r>
        <w:rPr>
          <w:rFonts w:ascii="Times New Roman" w:eastAsia="Andale Sans UI" w:hAnsi="Times New Roman"/>
          <w:sz w:val="28"/>
          <w:szCs w:val="28"/>
        </w:rPr>
        <w:t>Выполнил</w:t>
      </w:r>
    </w:p>
    <w:p w14:paraId="36889BDA" w14:textId="77777777" w:rsidR="009D238B" w:rsidRDefault="009D238B" w:rsidP="009D238B">
      <w:pPr>
        <w:pStyle w:val="Standard"/>
        <w:widowControl w:val="0"/>
        <w:spacing w:after="0" w:line="360" w:lineRule="auto"/>
        <w:ind w:right="-1"/>
        <w:jc w:val="right"/>
        <w:rPr>
          <w:rFonts w:ascii="Times New Roman" w:eastAsia="Andale Sans UI" w:hAnsi="Times New Roman"/>
          <w:sz w:val="28"/>
          <w:szCs w:val="28"/>
        </w:rPr>
      </w:pPr>
      <w:r>
        <w:rPr>
          <w:rFonts w:ascii="Times New Roman" w:eastAsia="Andale Sans UI" w:hAnsi="Times New Roman"/>
          <w:sz w:val="28"/>
          <w:szCs w:val="28"/>
        </w:rPr>
        <w:t>Студент гр. 728–2</w:t>
      </w:r>
    </w:p>
    <w:p w14:paraId="31CFC43A" w14:textId="77777777" w:rsidR="009D238B" w:rsidRDefault="009D238B" w:rsidP="009D238B">
      <w:pPr>
        <w:pStyle w:val="Standard"/>
        <w:widowControl w:val="0"/>
        <w:spacing w:after="0" w:line="360" w:lineRule="auto"/>
        <w:ind w:right="-1"/>
        <w:jc w:val="right"/>
        <w:rPr>
          <w:rFonts w:ascii="Times New Roman" w:eastAsia="Andale Sans UI" w:hAnsi="Times New Roman"/>
          <w:sz w:val="28"/>
          <w:szCs w:val="28"/>
        </w:rPr>
      </w:pPr>
      <w:r>
        <w:rPr>
          <w:rFonts w:ascii="Times New Roman" w:eastAsia="Andale Sans UI" w:hAnsi="Times New Roman"/>
          <w:sz w:val="28"/>
          <w:szCs w:val="28"/>
        </w:rPr>
        <w:t>_______ Д. Р. Геворгян</w:t>
      </w:r>
    </w:p>
    <w:p w14:paraId="0AA7AA3C" w14:textId="77777777" w:rsidR="009D238B" w:rsidRDefault="009D238B" w:rsidP="009D238B">
      <w:pPr>
        <w:pStyle w:val="Standard"/>
        <w:widowControl w:val="0"/>
        <w:spacing w:after="0" w:line="360" w:lineRule="auto"/>
        <w:ind w:right="-1"/>
        <w:jc w:val="right"/>
        <w:rPr>
          <w:rFonts w:ascii="Times New Roman" w:eastAsia="Andale Sans UI" w:hAnsi="Times New Roman"/>
          <w:sz w:val="28"/>
          <w:szCs w:val="28"/>
        </w:rPr>
      </w:pPr>
      <w:r>
        <w:rPr>
          <w:rFonts w:ascii="Times New Roman" w:eastAsia="Andale Sans UI" w:hAnsi="Times New Roman"/>
          <w:sz w:val="28"/>
          <w:szCs w:val="28"/>
        </w:rPr>
        <w:t>___.12.2019</w:t>
      </w:r>
    </w:p>
    <w:p w14:paraId="5D3A6602" w14:textId="77777777" w:rsidR="009D238B" w:rsidRDefault="009D238B" w:rsidP="009D238B">
      <w:pPr>
        <w:pStyle w:val="Standard"/>
        <w:widowControl w:val="0"/>
        <w:spacing w:after="0" w:line="240" w:lineRule="auto"/>
        <w:ind w:right="-1"/>
        <w:jc w:val="right"/>
        <w:rPr>
          <w:rFonts w:ascii="Times New Roman" w:eastAsia="Andale Sans UI" w:hAnsi="Times New Roman"/>
          <w:sz w:val="28"/>
          <w:szCs w:val="28"/>
        </w:rPr>
      </w:pPr>
    </w:p>
    <w:p w14:paraId="24684CFF" w14:textId="77777777" w:rsidR="009D238B" w:rsidRDefault="009D238B" w:rsidP="009D238B">
      <w:pPr>
        <w:pStyle w:val="Standard"/>
        <w:widowControl w:val="0"/>
        <w:spacing w:after="0" w:line="240" w:lineRule="auto"/>
        <w:ind w:right="-1"/>
        <w:jc w:val="right"/>
        <w:rPr>
          <w:rFonts w:ascii="Times New Roman" w:eastAsia="Andale Sans UI" w:hAnsi="Times New Roman"/>
          <w:sz w:val="28"/>
          <w:szCs w:val="28"/>
        </w:rPr>
      </w:pPr>
    </w:p>
    <w:p w14:paraId="505E8630" w14:textId="77777777" w:rsidR="009D238B" w:rsidRDefault="009D238B" w:rsidP="009D238B">
      <w:pPr>
        <w:pStyle w:val="Standard"/>
        <w:widowControl w:val="0"/>
        <w:spacing w:after="0" w:line="240" w:lineRule="auto"/>
        <w:ind w:right="-1"/>
        <w:jc w:val="right"/>
        <w:rPr>
          <w:rFonts w:ascii="Times New Roman" w:eastAsia="Andale Sans UI" w:hAnsi="Times New Roman"/>
          <w:sz w:val="24"/>
          <w:szCs w:val="24"/>
        </w:rPr>
      </w:pPr>
    </w:p>
    <w:p w14:paraId="554EB814" w14:textId="77777777" w:rsidR="009D238B" w:rsidRDefault="009D238B" w:rsidP="009D238B">
      <w:pPr>
        <w:pStyle w:val="Standard"/>
        <w:widowControl w:val="0"/>
        <w:spacing w:after="0" w:line="360" w:lineRule="auto"/>
        <w:ind w:right="-1"/>
        <w:jc w:val="right"/>
        <w:rPr>
          <w:rFonts w:ascii="Times New Roman" w:eastAsia="Andale Sans UI" w:hAnsi="Times New Roman"/>
          <w:sz w:val="28"/>
          <w:szCs w:val="28"/>
        </w:rPr>
      </w:pPr>
      <w:r w:rsidRPr="002D2285">
        <w:rPr>
          <w:rFonts w:ascii="Times New Roman" w:hAnsi="Times New Roman" w:cs="Times New Roman"/>
          <w:sz w:val="28"/>
          <w:szCs w:val="28"/>
        </w:rPr>
        <w:t>Принял</w:t>
      </w:r>
    </w:p>
    <w:p w14:paraId="47F8AC89" w14:textId="77777777" w:rsidR="009D238B" w:rsidRDefault="009D238B" w:rsidP="009D238B">
      <w:pPr>
        <w:pStyle w:val="Standard"/>
        <w:widowControl w:val="0"/>
        <w:spacing w:after="0" w:line="360" w:lineRule="auto"/>
        <w:ind w:right="-1"/>
        <w:jc w:val="right"/>
        <w:rPr>
          <w:rFonts w:ascii="Times New Roman" w:eastAsia="Andale Sans UI" w:hAnsi="Times New Roman"/>
          <w:sz w:val="28"/>
          <w:szCs w:val="28"/>
        </w:rPr>
      </w:pPr>
      <w:r w:rsidRPr="004B6ABD">
        <w:rPr>
          <w:rFonts w:ascii="Times New Roman" w:hAnsi="Times New Roman" w:cs="Times New Roman"/>
          <w:sz w:val="28"/>
          <w:szCs w:val="28"/>
        </w:rPr>
        <w:t>Доцент кафедры КИБЭВС</w:t>
      </w:r>
    </w:p>
    <w:p w14:paraId="29FFD25F" w14:textId="77777777" w:rsidR="009D238B" w:rsidRDefault="009D238B" w:rsidP="009D238B">
      <w:pPr>
        <w:pStyle w:val="Standard"/>
        <w:widowControl w:val="0"/>
        <w:spacing w:after="0" w:line="360" w:lineRule="auto"/>
        <w:ind w:right="-1"/>
        <w:jc w:val="right"/>
        <w:rPr>
          <w:rFonts w:ascii="Times New Roman" w:eastAsia="Andale Sans UI" w:hAnsi="Times New Roman"/>
          <w:sz w:val="28"/>
          <w:szCs w:val="28"/>
        </w:rPr>
      </w:pPr>
      <w:r>
        <w:rPr>
          <w:rFonts w:ascii="Times New Roman" w:eastAsia="Andale Sans UI" w:hAnsi="Times New Roman"/>
          <w:sz w:val="28"/>
          <w:szCs w:val="28"/>
        </w:rPr>
        <w:t>______     ________ С</w:t>
      </w:r>
      <w:r w:rsidRPr="000C4C70">
        <w:rPr>
          <w:rFonts w:ascii="Times New Roman" w:eastAsia="Andale Sans UI" w:hAnsi="Times New Roman"/>
          <w:sz w:val="28"/>
          <w:szCs w:val="28"/>
        </w:rPr>
        <w:t>.</w:t>
      </w:r>
      <w:r>
        <w:rPr>
          <w:rFonts w:ascii="Times New Roman" w:eastAsia="Andale Sans UI" w:hAnsi="Times New Roman"/>
          <w:sz w:val="28"/>
          <w:szCs w:val="28"/>
        </w:rPr>
        <w:t xml:space="preserve"> С.</w:t>
      </w:r>
      <w:r w:rsidRPr="002D2285">
        <w:rPr>
          <w:rFonts w:ascii="Times New Roman" w:eastAsia="Andale Sans UI" w:hAnsi="Times New Roman"/>
          <w:sz w:val="28"/>
          <w:szCs w:val="28"/>
        </w:rPr>
        <w:t xml:space="preserve"> </w:t>
      </w:r>
      <w:r>
        <w:rPr>
          <w:rFonts w:ascii="Times New Roman" w:eastAsia="Andale Sans UI" w:hAnsi="Times New Roman"/>
          <w:sz w:val="28"/>
          <w:szCs w:val="28"/>
        </w:rPr>
        <w:t>Катаева</w:t>
      </w:r>
      <w:r>
        <w:rPr>
          <w:rFonts w:ascii="Times New Roman" w:eastAsia="Andale Sans UI" w:hAnsi="Times New Roman"/>
          <w:sz w:val="28"/>
          <w:szCs w:val="28"/>
        </w:rPr>
        <w:br/>
        <w:t xml:space="preserve"> </w:t>
      </w:r>
      <w:r>
        <w:rPr>
          <w:rFonts w:ascii="Times New Roman" w:eastAsia="Andale Sans UI" w:hAnsi="Times New Roman"/>
          <w:sz w:val="28"/>
          <w:szCs w:val="28"/>
        </w:rPr>
        <w:tab/>
      </w:r>
      <w:r>
        <w:rPr>
          <w:rFonts w:ascii="Times New Roman" w:eastAsia="Andale Sans UI" w:hAnsi="Times New Roman"/>
          <w:sz w:val="28"/>
          <w:szCs w:val="28"/>
        </w:rPr>
        <w:tab/>
      </w:r>
      <w:proofErr w:type="gramStart"/>
      <w:r>
        <w:rPr>
          <w:rFonts w:ascii="Times New Roman" w:eastAsia="Andale Sans UI" w:hAnsi="Times New Roman"/>
          <w:sz w:val="28"/>
          <w:szCs w:val="28"/>
        </w:rPr>
        <w:tab/>
        <w:t xml:space="preserve">  </w:t>
      </w:r>
      <w:r>
        <w:rPr>
          <w:rFonts w:ascii="Times New Roman" w:eastAsia="Andale Sans UI" w:hAnsi="Times New Roman"/>
          <w:sz w:val="18"/>
          <w:szCs w:val="18"/>
        </w:rPr>
        <w:t>оценка</w:t>
      </w:r>
      <w:proofErr w:type="gramEnd"/>
      <w:r>
        <w:rPr>
          <w:rFonts w:ascii="Times New Roman" w:eastAsia="Andale Sans UI" w:hAnsi="Times New Roman"/>
          <w:sz w:val="18"/>
          <w:szCs w:val="18"/>
        </w:rPr>
        <w:t xml:space="preserve">                 подпись</w:t>
      </w:r>
      <w:r>
        <w:rPr>
          <w:rFonts w:ascii="Times New Roman" w:eastAsia="Andale Sans UI" w:hAnsi="Times New Roman"/>
          <w:sz w:val="18"/>
          <w:szCs w:val="18"/>
        </w:rPr>
        <w:tab/>
      </w:r>
      <w:r>
        <w:rPr>
          <w:rFonts w:ascii="Times New Roman" w:eastAsia="Andale Sans UI" w:hAnsi="Times New Roman"/>
          <w:sz w:val="28"/>
          <w:szCs w:val="28"/>
        </w:rPr>
        <w:tab/>
        <w:t>___.12.2019</w:t>
      </w:r>
    </w:p>
    <w:p w14:paraId="56364EBE" w14:textId="77777777" w:rsidR="009D238B" w:rsidRPr="004B6ABD" w:rsidRDefault="009D238B" w:rsidP="009D238B">
      <w:pPr>
        <w:rPr>
          <w:rFonts w:ascii="Times New Roman" w:eastAsia="Andale Sans UI" w:hAnsi="Times New Roman"/>
          <w:sz w:val="28"/>
          <w:szCs w:val="28"/>
        </w:rPr>
      </w:pPr>
      <w:r>
        <w:rPr>
          <w:rFonts w:ascii="Times New Roman" w:eastAsia="Andale Sans UI" w:hAnsi="Times New Roman"/>
          <w:sz w:val="28"/>
          <w:szCs w:val="28"/>
        </w:rPr>
        <w:br w:type="page"/>
      </w:r>
    </w:p>
    <w:p w14:paraId="7C77ACC1" w14:textId="77777777" w:rsidR="009D238B" w:rsidRPr="00BB2586" w:rsidRDefault="009D238B" w:rsidP="009D238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B2586">
        <w:rPr>
          <w:rFonts w:ascii="Times New Roman" w:hAnsi="Times New Roman" w:cs="Times New Roman"/>
          <w:b/>
          <w:sz w:val="28"/>
        </w:rPr>
        <w:lastRenderedPageBreak/>
        <w:t>1 Введение</w:t>
      </w:r>
    </w:p>
    <w:p w14:paraId="162B713C" w14:textId="77777777" w:rsidR="009D238B" w:rsidRDefault="009D238B" w:rsidP="009D238B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BA3CDDC" w14:textId="77777777" w:rsidR="009D238B" w:rsidRPr="00844F14" w:rsidRDefault="009D238B" w:rsidP="009D238B">
      <w:pPr>
        <w:spacing w:after="0" w:line="360" w:lineRule="auto"/>
        <w:ind w:firstLine="851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08258A">
        <w:rPr>
          <w:rFonts w:ascii="Times New Roman" w:hAnsi="Times New Roman" w:cs="Times New Roman"/>
          <w:sz w:val="28"/>
          <w:szCs w:val="28"/>
        </w:rPr>
        <w:t>Необходимо для 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ln⁡</m:t>
        </m:r>
        <m:r>
          <w:rPr>
            <w:rFonts w:ascii="Cambria Math" w:hAnsi="Cambria Math" w:cs="Times New Roman"/>
            <w:sz w:val="28"/>
            <w:szCs w:val="28"/>
          </w:rPr>
          <m:t>(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1)</m:t>
        </m:r>
      </m:oMath>
      <w:r w:rsidRPr="0008258A">
        <w:rPr>
          <w:rFonts w:ascii="Times New Roman" w:hAnsi="Times New Roman" w:cs="Times New Roman"/>
          <w:sz w:val="28"/>
          <w:szCs w:val="28"/>
        </w:rPr>
        <w:t xml:space="preserve"> вычислить интерполяционный полином и аппроксимирующую функцию.</w:t>
      </w:r>
    </w:p>
    <w:p w14:paraId="761D3A33" w14:textId="77777777" w:rsidR="009D238B" w:rsidRPr="0008258A" w:rsidRDefault="009D238B" w:rsidP="009D238B">
      <w:pPr>
        <w:spacing w:after="0"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8258A">
        <w:rPr>
          <w:rFonts w:ascii="Times New Roman" w:hAnsi="Times New Roman" w:cs="Times New Roman"/>
          <w:sz w:val="28"/>
          <w:szCs w:val="28"/>
        </w:rPr>
        <w:t>Порядок действий:</w:t>
      </w:r>
    </w:p>
    <w:p w14:paraId="5A4EA917" w14:textId="77777777" w:rsidR="009D238B" w:rsidRPr="0008258A" w:rsidRDefault="009D238B" w:rsidP="009D238B">
      <w:pPr>
        <w:pStyle w:val="a9"/>
        <w:numPr>
          <w:ilvl w:val="0"/>
          <w:numId w:val="5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8258A">
        <w:rPr>
          <w:rFonts w:ascii="Times New Roman" w:hAnsi="Times New Roman" w:cs="Times New Roman"/>
          <w:sz w:val="28"/>
          <w:szCs w:val="28"/>
        </w:rPr>
        <w:t xml:space="preserve">Вычислить пары точек </w:t>
      </w:r>
      <w:r w:rsidRPr="0008258A">
        <w:rPr>
          <w:rFonts w:ascii="Times New Roman" w:hAnsi="Times New Roman" w:cs="Times New Roman"/>
          <w:position w:val="-12"/>
          <w:sz w:val="28"/>
          <w:szCs w:val="28"/>
        </w:rPr>
        <w:object w:dxaOrig="825" w:dyaOrig="375" w14:anchorId="1116C6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8.75pt" o:ole="">
            <v:imagedata r:id="rId7" o:title=""/>
          </v:shape>
          <o:OLEObject Type="Embed" ProgID="Equation.DSMT4" ShapeID="_x0000_i1025" DrawAspect="Content" ObjectID="_1639682320" r:id="rId8"/>
        </w:object>
      </w:r>
      <w:r w:rsidRPr="0008258A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08258A">
        <w:rPr>
          <w:rFonts w:ascii="Times New Roman" w:hAnsi="Times New Roman" w:cs="Times New Roman"/>
          <w:position w:val="-12"/>
          <w:sz w:val="28"/>
          <w:szCs w:val="28"/>
        </w:rPr>
        <w:object w:dxaOrig="1935" w:dyaOrig="435" w14:anchorId="31C905E5">
          <v:shape id="_x0000_i1026" type="#_x0000_t75" style="width:95.25pt;height:21pt" o:ole="">
            <v:imagedata r:id="rId9" o:title=""/>
          </v:shape>
          <o:OLEObject Type="Embed" ProgID="Equation.DSMT4" ShapeID="_x0000_i1026" DrawAspect="Content" ObjectID="_1639682321" r:id="rId10"/>
        </w:object>
      </w:r>
      <w:r w:rsidRPr="0008258A">
        <w:rPr>
          <w:rFonts w:ascii="Times New Roman" w:hAnsi="Times New Roman" w:cs="Times New Roman"/>
          <w:sz w:val="28"/>
          <w:szCs w:val="28"/>
        </w:rPr>
        <w:t xml:space="preserve">, </w:t>
      </w:r>
      <w:r w:rsidRPr="0008258A">
        <w:rPr>
          <w:rFonts w:ascii="Times New Roman" w:hAnsi="Times New Roman" w:cs="Times New Roman"/>
          <w:position w:val="-12"/>
          <w:sz w:val="28"/>
          <w:szCs w:val="28"/>
        </w:rPr>
        <w:object w:dxaOrig="1200" w:dyaOrig="375" w14:anchorId="07F3F84A">
          <v:shape id="_x0000_i1027" type="#_x0000_t75" style="width:59.25pt;height:18.75pt" o:ole="">
            <v:imagedata r:id="rId11" o:title=""/>
          </v:shape>
          <o:OLEObject Type="Embed" ProgID="Equation.DSMT4" ShapeID="_x0000_i1027" DrawAspect="Content" ObjectID="_1639682322" r:id="rId12"/>
        </w:object>
      </w:r>
      <w:r w:rsidRPr="0008258A">
        <w:rPr>
          <w:rFonts w:ascii="Times New Roman" w:hAnsi="Times New Roman" w:cs="Times New Roman"/>
          <w:sz w:val="28"/>
          <w:szCs w:val="28"/>
        </w:rPr>
        <w:t xml:space="preserve">, </w:t>
      </w:r>
      <w:r w:rsidRPr="0008258A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675" w:dyaOrig="375" w14:anchorId="3588D70C">
          <v:shape id="_x0000_i1028" type="#_x0000_t75" style="width:33.75pt;height:18.75pt" o:ole="">
            <v:imagedata r:id="rId13" o:title=""/>
          </v:shape>
          <o:OLEObject Type="Embed" ProgID="Equation.DSMT4" ShapeID="_x0000_i1028" DrawAspect="Content" ObjectID="_1639682323" r:id="rId14"/>
        </w:object>
      </w:r>
      <w:r w:rsidRPr="0008258A">
        <w:rPr>
          <w:rFonts w:ascii="Times New Roman" w:hAnsi="Times New Roman" w:cs="Times New Roman"/>
          <w:sz w:val="28"/>
          <w:szCs w:val="28"/>
        </w:rPr>
        <w:t xml:space="preserve"> – индивидуальная функция.</w:t>
      </w:r>
    </w:p>
    <w:p w14:paraId="16B9CD38" w14:textId="77777777" w:rsidR="009D238B" w:rsidRPr="0008258A" w:rsidRDefault="009D238B" w:rsidP="009D238B">
      <w:pPr>
        <w:pStyle w:val="a9"/>
        <w:numPr>
          <w:ilvl w:val="0"/>
          <w:numId w:val="5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8258A">
        <w:rPr>
          <w:rFonts w:ascii="Times New Roman" w:hAnsi="Times New Roman" w:cs="Times New Roman"/>
          <w:sz w:val="28"/>
          <w:szCs w:val="28"/>
        </w:rPr>
        <w:t xml:space="preserve">Запрограммировать вычисление интерполяционного полинома Лагранжа </w:t>
      </w:r>
      <w:r w:rsidRPr="0008258A">
        <w:rPr>
          <w:rFonts w:ascii="Times New Roman" w:hAnsi="Times New Roman" w:cs="Times New Roman"/>
          <w:position w:val="-12"/>
          <w:sz w:val="28"/>
          <w:szCs w:val="28"/>
        </w:rPr>
        <w:object w:dxaOrig="585" w:dyaOrig="360" w14:anchorId="5DAEA89F">
          <v:shape id="_x0000_i1029" type="#_x0000_t75" style="width:29.25pt;height:18.75pt" o:ole="">
            <v:imagedata r:id="rId15" o:title=""/>
          </v:shape>
          <o:OLEObject Type="Embed" ProgID="Equation.DSMT4" ShapeID="_x0000_i1029" DrawAspect="Content" ObjectID="_1639682324" r:id="rId16"/>
        </w:object>
      </w:r>
      <w:r w:rsidRPr="0008258A">
        <w:rPr>
          <w:rFonts w:ascii="Times New Roman" w:hAnsi="Times New Roman" w:cs="Times New Roman"/>
          <w:sz w:val="28"/>
          <w:szCs w:val="28"/>
        </w:rPr>
        <w:t xml:space="preserve"> 2 степени по заданным точкам. </w:t>
      </w:r>
    </w:p>
    <w:p w14:paraId="7102AC77" w14:textId="77777777" w:rsidR="009D238B" w:rsidRPr="0008258A" w:rsidRDefault="009D238B" w:rsidP="009D238B">
      <w:pPr>
        <w:pStyle w:val="a9"/>
        <w:numPr>
          <w:ilvl w:val="0"/>
          <w:numId w:val="5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8258A">
        <w:rPr>
          <w:rFonts w:ascii="Times New Roman" w:hAnsi="Times New Roman" w:cs="Times New Roman"/>
          <w:sz w:val="28"/>
          <w:szCs w:val="28"/>
        </w:rPr>
        <w:t xml:space="preserve">По методу наименьших квадратов рассчитать параметры функции </w:t>
      </w:r>
      <w:r w:rsidRPr="0008258A">
        <w:rPr>
          <w:rFonts w:ascii="Times New Roman" w:hAnsi="Times New Roman" w:cs="Times New Roman"/>
          <w:position w:val="-12"/>
          <w:sz w:val="28"/>
          <w:szCs w:val="28"/>
        </w:rPr>
        <w:object w:dxaOrig="2235" w:dyaOrig="435" w14:anchorId="1087BD9F">
          <v:shape id="_x0000_i1030" type="#_x0000_t75" style="width:112.5pt;height:21pt" o:ole="">
            <v:imagedata r:id="rId17" o:title=""/>
          </v:shape>
          <o:OLEObject Type="Embed" ProgID="Equation.DSMT4" ShapeID="_x0000_i1030" DrawAspect="Content" ObjectID="_1639682325" r:id="rId18"/>
        </w:object>
      </w:r>
      <w:r w:rsidRPr="0008258A">
        <w:rPr>
          <w:rFonts w:ascii="Times New Roman" w:hAnsi="Times New Roman" w:cs="Times New Roman"/>
          <w:sz w:val="28"/>
          <w:szCs w:val="28"/>
        </w:rPr>
        <w:t xml:space="preserve">, аппроксимирующей функцию </w:t>
      </w:r>
      <w:r w:rsidRPr="0008258A">
        <w:rPr>
          <w:rFonts w:ascii="Times New Roman" w:hAnsi="Times New Roman" w:cs="Times New Roman"/>
          <w:position w:val="-12"/>
          <w:sz w:val="28"/>
          <w:szCs w:val="28"/>
        </w:rPr>
        <w:object w:dxaOrig="615" w:dyaOrig="360" w14:anchorId="428238C8">
          <v:shape id="_x0000_i1031" type="#_x0000_t75" style="width:30.75pt;height:18.75pt" o:ole="">
            <v:imagedata r:id="rId19" o:title=""/>
          </v:shape>
          <o:OLEObject Type="Embed" ProgID="Equation.DSMT4" ShapeID="_x0000_i1031" DrawAspect="Content" ObjectID="_1639682326" r:id="rId20"/>
        </w:object>
      </w:r>
      <w:r w:rsidRPr="0008258A">
        <w:rPr>
          <w:rFonts w:ascii="Times New Roman" w:hAnsi="Times New Roman" w:cs="Times New Roman"/>
          <w:sz w:val="28"/>
          <w:szCs w:val="28"/>
        </w:rPr>
        <w:t xml:space="preserve">. Построить в </w:t>
      </w:r>
      <w:r w:rsidRPr="0008258A"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08258A">
        <w:rPr>
          <w:rFonts w:ascii="Times New Roman" w:hAnsi="Times New Roman" w:cs="Times New Roman"/>
          <w:sz w:val="28"/>
          <w:szCs w:val="28"/>
        </w:rPr>
        <w:t xml:space="preserve"> график зависимости </w:t>
      </w:r>
      <w:r w:rsidRPr="0008258A">
        <w:rPr>
          <w:rFonts w:ascii="Times New Roman" w:hAnsi="Times New Roman" w:cs="Times New Roman"/>
          <w:position w:val="-12"/>
          <w:sz w:val="28"/>
          <w:szCs w:val="28"/>
        </w:rPr>
        <w:object w:dxaOrig="615" w:dyaOrig="360" w14:anchorId="18C91717">
          <v:shape id="_x0000_i1032" type="#_x0000_t75" style="width:30.75pt;height:18.75pt" o:ole="">
            <v:imagedata r:id="rId21" o:title=""/>
          </v:shape>
          <o:OLEObject Type="Embed" ProgID="Equation.DSMT4" ShapeID="_x0000_i1032" DrawAspect="Content" ObjectID="_1639682327" r:id="rId22"/>
        </w:object>
      </w:r>
      <w:r w:rsidRPr="0008258A">
        <w:rPr>
          <w:rFonts w:ascii="Times New Roman" w:hAnsi="Times New Roman" w:cs="Times New Roman"/>
          <w:sz w:val="28"/>
          <w:szCs w:val="28"/>
        </w:rPr>
        <w:t xml:space="preserve"> от </w:t>
      </w:r>
      <w:r w:rsidRPr="0008258A">
        <w:rPr>
          <w:rFonts w:ascii="Times New Roman" w:hAnsi="Times New Roman" w:cs="Times New Roman"/>
          <w:position w:val="-6"/>
          <w:sz w:val="28"/>
          <w:szCs w:val="28"/>
        </w:rPr>
        <w:object w:dxaOrig="225" w:dyaOrig="240" w14:anchorId="75879D4D">
          <v:shape id="_x0000_i1033" type="#_x0000_t75" style="width:11.25pt;height:13.5pt" o:ole="">
            <v:imagedata r:id="rId23" o:title=""/>
          </v:shape>
          <o:OLEObject Type="Embed" ProgID="Equation.DSMT4" ShapeID="_x0000_i1033" DrawAspect="Content" ObjectID="_1639682328" r:id="rId24"/>
        </w:object>
      </w:r>
      <w:r w:rsidRPr="0008258A">
        <w:rPr>
          <w:rFonts w:ascii="Times New Roman" w:hAnsi="Times New Roman" w:cs="Times New Roman"/>
          <w:sz w:val="28"/>
          <w:szCs w:val="28"/>
        </w:rPr>
        <w:t xml:space="preserve">, вывести линии полиномиального (2 степени) тренда, уравнение тренда и коэффициент детерминации </w:t>
      </w:r>
      <w:r w:rsidRPr="0008258A">
        <w:rPr>
          <w:rFonts w:ascii="Times New Roman" w:hAnsi="Times New Roman" w:cs="Times New Roman"/>
          <w:position w:val="-4"/>
          <w:sz w:val="28"/>
          <w:szCs w:val="28"/>
        </w:rPr>
        <w:object w:dxaOrig="360" w:dyaOrig="360" w14:anchorId="6EAA8BE8">
          <v:shape id="_x0000_i1034" type="#_x0000_t75" style="width:18.75pt;height:18.75pt" o:ole="">
            <v:imagedata r:id="rId25" o:title=""/>
          </v:shape>
          <o:OLEObject Type="Embed" ProgID="Equation.DSMT4" ShapeID="_x0000_i1034" DrawAspect="Content" ObjectID="_1639682329" r:id="rId26"/>
        </w:object>
      </w:r>
      <w:r w:rsidRPr="0008258A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E9F4A3E" w14:textId="77777777" w:rsidR="009D238B" w:rsidRPr="0008258A" w:rsidRDefault="009D238B" w:rsidP="009D238B">
      <w:pPr>
        <w:pStyle w:val="a9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8258A">
        <w:rPr>
          <w:rFonts w:ascii="Times New Roman" w:hAnsi="Times New Roman" w:cs="Times New Roman"/>
          <w:sz w:val="28"/>
          <w:szCs w:val="28"/>
        </w:rPr>
        <w:t xml:space="preserve">Взять произвольный узел </w:t>
      </w:r>
      <w:r w:rsidRPr="0008258A">
        <w:rPr>
          <w:rFonts w:ascii="Times New Roman" w:hAnsi="Times New Roman" w:cs="Times New Roman"/>
          <w:position w:val="-12"/>
          <w:sz w:val="28"/>
          <w:szCs w:val="28"/>
        </w:rPr>
        <w:object w:dxaOrig="255" w:dyaOrig="375" w14:anchorId="1FC623B7">
          <v:shape id="_x0000_i1035" type="#_x0000_t75" style="width:13.5pt;height:18.75pt" o:ole="">
            <v:imagedata r:id="rId27" o:title=""/>
          </v:shape>
          <o:OLEObject Type="Embed" ProgID="Equation.DSMT4" ShapeID="_x0000_i1035" DrawAspect="Content" ObjectID="_1639682330" r:id="rId28"/>
        </w:object>
      </w:r>
      <w:r w:rsidRPr="0008258A">
        <w:rPr>
          <w:rFonts w:ascii="Times New Roman" w:hAnsi="Times New Roman" w:cs="Times New Roman"/>
          <w:sz w:val="28"/>
          <w:szCs w:val="28"/>
        </w:rPr>
        <w:t xml:space="preserve">, </w:t>
      </w:r>
      <w:r w:rsidRPr="0008258A">
        <w:rPr>
          <w:rFonts w:ascii="Times New Roman" w:hAnsi="Times New Roman" w:cs="Times New Roman"/>
          <w:position w:val="-6"/>
          <w:sz w:val="28"/>
          <w:szCs w:val="28"/>
        </w:rPr>
        <w:object w:dxaOrig="555" w:dyaOrig="300" w14:anchorId="0F54F4A2">
          <v:shape id="_x0000_i1036" type="#_x0000_t75" style="width:28.5pt;height:15pt" o:ole="">
            <v:imagedata r:id="rId29" o:title=""/>
          </v:shape>
          <o:OLEObject Type="Embed" ProgID="Equation.DSMT4" ShapeID="_x0000_i1036" DrawAspect="Content" ObjectID="_1639682331" r:id="rId30"/>
        </w:object>
      </w:r>
      <w:r w:rsidRPr="0008258A">
        <w:rPr>
          <w:rFonts w:ascii="Times New Roman" w:hAnsi="Times New Roman" w:cs="Times New Roman"/>
          <w:sz w:val="28"/>
          <w:szCs w:val="28"/>
        </w:rPr>
        <w:t xml:space="preserve">, промежуточную точку </w:t>
      </w:r>
      <w:r w:rsidRPr="0008258A">
        <w:rPr>
          <w:rFonts w:ascii="Times New Roman" w:hAnsi="Times New Roman" w:cs="Times New Roman"/>
          <w:position w:val="-18"/>
          <w:sz w:val="28"/>
          <w:szCs w:val="28"/>
        </w:rPr>
        <w:object w:dxaOrig="1620" w:dyaOrig="495" w14:anchorId="49399376">
          <v:shape id="_x0000_i1037" type="#_x0000_t75" style="width:80.25pt;height:23.25pt" o:ole="">
            <v:imagedata r:id="rId31" o:title=""/>
          </v:shape>
          <o:OLEObject Type="Embed" ProgID="Equation.DSMT4" ShapeID="_x0000_i1037" DrawAspect="Content" ObjectID="_1639682332" r:id="rId32"/>
        </w:object>
      </w:r>
      <w:r w:rsidRPr="0008258A">
        <w:rPr>
          <w:rFonts w:ascii="Times New Roman" w:hAnsi="Times New Roman" w:cs="Times New Roman"/>
          <w:sz w:val="28"/>
          <w:szCs w:val="28"/>
        </w:rPr>
        <w:t xml:space="preserve">, </w:t>
      </w:r>
      <w:r w:rsidRPr="0008258A">
        <w:rPr>
          <w:rFonts w:ascii="Times New Roman" w:hAnsi="Times New Roman" w:cs="Times New Roman"/>
          <w:position w:val="-12"/>
          <w:sz w:val="28"/>
          <w:szCs w:val="28"/>
        </w:rPr>
        <w:object w:dxaOrig="615" w:dyaOrig="360" w14:anchorId="40DB00F1">
          <v:shape id="_x0000_i1038" type="#_x0000_t75" style="width:30.75pt;height:18.75pt" o:ole="">
            <v:imagedata r:id="rId33" o:title=""/>
          </v:shape>
          <o:OLEObject Type="Embed" ProgID="Equation.DSMT4" ShapeID="_x0000_i1038" DrawAspect="Content" ObjectID="_1639682333" r:id="rId34"/>
        </w:object>
      </w:r>
      <w:r w:rsidRPr="0008258A">
        <w:rPr>
          <w:rFonts w:ascii="Times New Roman" w:hAnsi="Times New Roman" w:cs="Times New Roman"/>
          <w:sz w:val="28"/>
          <w:szCs w:val="28"/>
        </w:rPr>
        <w:t>, выбрать точку прогноза</w:t>
      </w:r>
      <w:r w:rsidRPr="0008258A">
        <w:rPr>
          <w:rFonts w:ascii="Times New Roman" w:hAnsi="Times New Roman" w:cs="Times New Roman"/>
          <w:position w:val="-12"/>
          <w:sz w:val="28"/>
          <w:szCs w:val="28"/>
        </w:rPr>
        <w:object w:dxaOrig="780" w:dyaOrig="375" w14:anchorId="2CBFE6AF">
          <v:shape id="_x0000_i1039" type="#_x0000_t75" style="width:38.25pt;height:18.75pt" o:ole="">
            <v:imagedata r:id="rId35" o:title=""/>
          </v:shape>
          <o:OLEObject Type="Embed" ProgID="Equation.DSMT4" ShapeID="_x0000_i1039" DrawAspect="Content" ObjectID="_1639682334" r:id="rId36"/>
        </w:object>
      </w:r>
      <w:r w:rsidRPr="0008258A">
        <w:rPr>
          <w:rFonts w:ascii="Times New Roman" w:hAnsi="Times New Roman" w:cs="Times New Roman"/>
          <w:sz w:val="28"/>
          <w:szCs w:val="28"/>
        </w:rPr>
        <w:t>, и для всех 3 точек заполнить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3"/>
        <w:gridCol w:w="1134"/>
        <w:gridCol w:w="1031"/>
        <w:gridCol w:w="1125"/>
        <w:gridCol w:w="1125"/>
        <w:gridCol w:w="1117"/>
        <w:gridCol w:w="1125"/>
        <w:gridCol w:w="1125"/>
      </w:tblGrid>
      <w:tr w:rsidR="009D238B" w:rsidRPr="00627A0F" w14:paraId="2424C91E" w14:textId="77777777" w:rsidTr="00A62FF1">
        <w:trPr>
          <w:jc w:val="center"/>
        </w:trPr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FED7D" w14:textId="77777777" w:rsidR="009D238B" w:rsidRPr="00627A0F" w:rsidRDefault="009D238B" w:rsidP="00A62FF1">
            <w:pPr>
              <w:pStyle w:val="a9"/>
              <w:spacing w:after="0" w:line="360" w:lineRule="auto"/>
              <w:ind w:left="0" w:hanging="1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oMath>
            </m:oMathPara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769A66" w14:textId="77777777" w:rsidR="009D238B" w:rsidRPr="00627A0F" w:rsidRDefault="009D238B" w:rsidP="00A62FF1">
            <w:pPr>
              <w:spacing w:after="0" w:line="360" w:lineRule="auto"/>
              <w:ind w:firstLine="34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27A0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15" w:dyaOrig="360" w14:anchorId="590185D7">
                <v:shape id="_x0000_i1040" type="#_x0000_t75" style="width:30.75pt;height:18.75pt" o:ole="">
                  <v:imagedata r:id="rId19" o:title=""/>
                </v:shape>
                <o:OLEObject Type="Embed" ProgID="Equation.DSMT4" ShapeID="_x0000_i1040" DrawAspect="Content" ObjectID="_1639682335" r:id="rId37"/>
              </w:objec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0DE132" w14:textId="77777777" w:rsidR="009D238B" w:rsidRPr="00627A0F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27A0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85" w:dyaOrig="360" w14:anchorId="2A7860C6">
                <v:shape id="_x0000_i1041" type="#_x0000_t75" style="width:29.25pt;height:18.75pt" o:ole="">
                  <v:imagedata r:id="rId15" o:title=""/>
                </v:shape>
                <o:OLEObject Type="Embed" ProgID="Equation.DSMT4" ShapeID="_x0000_i1041" DrawAspect="Content" ObjectID="_1639682336" r:id="rId38"/>
              </w:objec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850019" w14:textId="77777777" w:rsidR="009D238B" w:rsidRPr="00844F14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44F14">
              <w:rPr>
                <w:rFonts w:ascii="Times New Roman" w:hAnsi="Times New Roman" w:cs="Times New Roman"/>
                <w:sz w:val="28"/>
                <w:szCs w:val="28"/>
              </w:rPr>
              <w:t>абсол</w:t>
            </w:r>
            <w:proofErr w:type="spellEnd"/>
            <w:r w:rsidRPr="00844F1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4F61B41F" w14:textId="77777777" w:rsidR="009D238B" w:rsidRPr="00627A0F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4F14">
              <w:rPr>
                <w:rFonts w:ascii="Times New Roman" w:hAnsi="Times New Roman" w:cs="Times New Roman"/>
                <w:sz w:val="28"/>
                <w:szCs w:val="28"/>
              </w:rPr>
              <w:t>ошибка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47D89C" w14:textId="77777777" w:rsidR="009D238B" w:rsidRPr="00844F14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тнос</w:t>
            </w:r>
            <w:r w:rsidRPr="00844F1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494DC039" w14:textId="77777777" w:rsidR="009D238B" w:rsidRPr="00627A0F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4F14">
              <w:rPr>
                <w:rFonts w:ascii="Times New Roman" w:hAnsi="Times New Roman" w:cs="Times New Roman"/>
                <w:sz w:val="28"/>
                <w:szCs w:val="28"/>
              </w:rPr>
              <w:t>ошибка</w:t>
            </w:r>
          </w:p>
        </w:tc>
        <w:tc>
          <w:tcPr>
            <w:tcW w:w="1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D425BF" w14:textId="77777777" w:rsidR="009D238B" w:rsidRPr="00627A0F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27A0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15" w:dyaOrig="435" w14:anchorId="67255356">
                <v:shape id="_x0000_i1042" type="#_x0000_t75" style="width:30.75pt;height:21pt" o:ole="">
                  <v:imagedata r:id="rId39" o:title=""/>
                </v:shape>
                <o:OLEObject Type="Embed" ProgID="Equation.DSMT4" ShapeID="_x0000_i1042" DrawAspect="Content" ObjectID="_1639682337" r:id="rId40"/>
              </w:objec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B8DE76" w14:textId="77777777" w:rsidR="009D238B" w:rsidRPr="00844F14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44F14">
              <w:rPr>
                <w:rFonts w:ascii="Times New Roman" w:hAnsi="Times New Roman" w:cs="Times New Roman"/>
                <w:sz w:val="28"/>
                <w:szCs w:val="28"/>
              </w:rPr>
              <w:t>абсол</w:t>
            </w:r>
            <w:proofErr w:type="spellEnd"/>
            <w:r w:rsidRPr="00844F1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763B390B" w14:textId="77777777" w:rsidR="009D238B" w:rsidRPr="00627A0F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4F14">
              <w:rPr>
                <w:rFonts w:ascii="Times New Roman" w:hAnsi="Times New Roman" w:cs="Times New Roman"/>
                <w:sz w:val="28"/>
                <w:szCs w:val="28"/>
              </w:rPr>
              <w:t>ошибка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085594" w14:textId="77777777" w:rsidR="009D238B" w:rsidRPr="00844F14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тнос</w:t>
            </w:r>
            <w:r w:rsidRPr="00844F1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2FC7EEE6" w14:textId="77777777" w:rsidR="009D238B" w:rsidRPr="00627A0F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4F14">
              <w:rPr>
                <w:rFonts w:ascii="Times New Roman" w:hAnsi="Times New Roman" w:cs="Times New Roman"/>
                <w:sz w:val="28"/>
                <w:szCs w:val="28"/>
              </w:rPr>
              <w:t>ошибка</w:t>
            </w:r>
          </w:p>
        </w:tc>
      </w:tr>
      <w:tr w:rsidR="009D238B" w:rsidRPr="00627A0F" w14:paraId="00C0803A" w14:textId="77777777" w:rsidTr="00A62FF1">
        <w:trPr>
          <w:jc w:val="center"/>
        </w:trPr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445C64" w14:textId="77777777" w:rsidR="009D238B" w:rsidRPr="00844F14" w:rsidRDefault="00B120A7" w:rsidP="00A62FF1">
            <w:pPr>
              <w:pStyle w:val="a9"/>
              <w:spacing w:after="0" w:line="360" w:lineRule="auto"/>
              <w:ind w:left="0" w:hanging="11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992FAA" w14:textId="77777777" w:rsidR="009D238B" w:rsidRPr="00627A0F" w:rsidRDefault="009D238B" w:rsidP="00A62FF1">
            <w:pPr>
              <w:spacing w:after="0" w:line="360" w:lineRule="auto"/>
              <w:ind w:firstLine="34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C63D3D" w14:textId="77777777" w:rsidR="009D238B" w:rsidRPr="00627A0F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2814A5" w14:textId="77777777" w:rsidR="009D238B" w:rsidRPr="00844F14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ACBC5C" w14:textId="77777777" w:rsidR="009D238B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C2D4AA" w14:textId="77777777" w:rsidR="009D238B" w:rsidRPr="00627A0F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653CED" w14:textId="77777777" w:rsidR="009D238B" w:rsidRPr="00844F14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DF1F4B" w14:textId="77777777" w:rsidR="009D238B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D238B" w:rsidRPr="00627A0F" w14:paraId="574909DB" w14:textId="77777777" w:rsidTr="00A62FF1">
        <w:trPr>
          <w:jc w:val="center"/>
        </w:trPr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03EDD6" w14:textId="77777777" w:rsidR="009D238B" w:rsidRPr="00844F14" w:rsidRDefault="00B120A7" w:rsidP="00A62FF1">
            <w:pPr>
              <w:pStyle w:val="a9"/>
              <w:spacing w:after="0" w:line="360" w:lineRule="auto"/>
              <w:ind w:left="0" w:hanging="11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*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C8107F" w14:textId="77777777" w:rsidR="009D238B" w:rsidRPr="00627A0F" w:rsidRDefault="009D238B" w:rsidP="00A62FF1">
            <w:pPr>
              <w:spacing w:after="0" w:line="360" w:lineRule="auto"/>
              <w:ind w:firstLine="34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2DB0C6" w14:textId="77777777" w:rsidR="009D238B" w:rsidRPr="00627A0F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E39790" w14:textId="77777777" w:rsidR="009D238B" w:rsidRPr="00844F14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3A3E0F" w14:textId="77777777" w:rsidR="009D238B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6BC1FC" w14:textId="77777777" w:rsidR="009D238B" w:rsidRPr="00627A0F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FD8FD3" w14:textId="77777777" w:rsidR="009D238B" w:rsidRPr="00844F14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838318" w14:textId="77777777" w:rsidR="009D238B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D238B" w:rsidRPr="00627A0F" w14:paraId="25491967" w14:textId="77777777" w:rsidTr="00A62FF1">
        <w:trPr>
          <w:jc w:val="center"/>
        </w:trPr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0C041B" w14:textId="77777777" w:rsidR="009D238B" w:rsidRDefault="00B120A7" w:rsidP="00A62FF1">
            <w:pPr>
              <w:pStyle w:val="a9"/>
              <w:spacing w:after="0" w:line="360" w:lineRule="auto"/>
              <w:ind w:left="0" w:hanging="1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0648B6" w14:textId="77777777" w:rsidR="009D238B" w:rsidRPr="00627A0F" w:rsidRDefault="009D238B" w:rsidP="00A62FF1">
            <w:pPr>
              <w:spacing w:after="0" w:line="360" w:lineRule="auto"/>
              <w:ind w:firstLine="34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206434" w14:textId="77777777" w:rsidR="009D238B" w:rsidRPr="00627A0F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B102EC" w14:textId="77777777" w:rsidR="009D238B" w:rsidRPr="00844F14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C9DE04" w14:textId="77777777" w:rsidR="009D238B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5727D4" w14:textId="77777777" w:rsidR="009D238B" w:rsidRPr="00627A0F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9FCAD4" w14:textId="77777777" w:rsidR="009D238B" w:rsidRPr="00844F14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35068C" w14:textId="77777777" w:rsidR="009D238B" w:rsidRDefault="009D238B" w:rsidP="00A62FF1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006057AB" w14:textId="77777777" w:rsidR="009D238B" w:rsidRDefault="009D238B" w:rsidP="009D238B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0B0FE708" w14:textId="77777777" w:rsidR="009D238B" w:rsidRDefault="009D238B" w:rsidP="009D238B">
      <w:pPr>
        <w:spacing w:after="72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Hlk532405820"/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2 </w:t>
      </w:r>
      <w:r w:rsidRPr="00480123">
        <w:rPr>
          <w:rFonts w:ascii="Times New Roman" w:hAnsi="Times New Roman" w:cs="Times New Roman"/>
          <w:b/>
          <w:sz w:val="28"/>
          <w:szCs w:val="28"/>
        </w:rPr>
        <w:t>Ход работы</w:t>
      </w:r>
    </w:p>
    <w:p w14:paraId="7C1EE250" w14:textId="77777777" w:rsidR="009D238B" w:rsidRDefault="009D238B" w:rsidP="009D238B">
      <w:pPr>
        <w:spacing w:after="72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7DD1F6C" w14:textId="77777777" w:rsidR="009D238B" w:rsidRPr="000E194E" w:rsidRDefault="009D238B" w:rsidP="009D238B">
      <w:pPr>
        <w:spacing w:before="360"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0E194E">
        <w:rPr>
          <w:rFonts w:ascii="Times New Roman" w:hAnsi="Times New Roman" w:cs="Times New Roman"/>
          <w:sz w:val="28"/>
          <w:szCs w:val="28"/>
        </w:rPr>
        <w:t>2.1 Интерполяционный полином Лагранжа</w:t>
      </w:r>
    </w:p>
    <w:p w14:paraId="090B536C" w14:textId="77777777" w:rsidR="009D238B" w:rsidRDefault="009D238B" w:rsidP="009D238B">
      <w:pPr>
        <w:spacing w:after="0"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28BF9E7" w14:textId="77777777" w:rsidR="009D238B" w:rsidRPr="00480123" w:rsidRDefault="009D238B" w:rsidP="009D238B">
      <w:pPr>
        <w:spacing w:after="0"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80123">
        <w:rPr>
          <w:rFonts w:ascii="Times New Roman" w:hAnsi="Times New Roman" w:cs="Times New Roman"/>
          <w:sz w:val="28"/>
          <w:szCs w:val="28"/>
        </w:rPr>
        <w:t>В общем виде интерполяционный многочлен в форме Лагранжа записывается в следующем виде:</w:t>
      </w:r>
    </w:p>
    <w:p w14:paraId="1EFED814" w14:textId="77777777" w:rsidR="009D238B" w:rsidRPr="00480123" w:rsidRDefault="009D238B" w:rsidP="009D238B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L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Times New Roman" w:hAnsi="Cambria Math" w:cs="Times New Roman"/>
                  <w:sz w:val="28"/>
                  <w:szCs w:val="28"/>
                </w:rPr>
                <m:t>*</m:t>
              </m:r>
              <m:nary>
                <m:naryPr>
                  <m:chr m:val="∏"/>
                  <m:limLoc m:val="undOvr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=0,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=0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sup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</m:den>
                  </m:f>
                </m:e>
              </m:nary>
            </m:e>
          </m:nary>
        </m:oMath>
      </m:oMathPara>
    </w:p>
    <w:p w14:paraId="31B443D8" w14:textId="77777777" w:rsidR="009D238B" w:rsidRPr="00480123" w:rsidRDefault="009D238B" w:rsidP="009D238B">
      <w:pPr>
        <w:spacing w:after="0"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80123">
        <w:rPr>
          <w:rFonts w:ascii="Times New Roman" w:hAnsi="Times New Roman" w:cs="Times New Roman"/>
          <w:sz w:val="28"/>
          <w:szCs w:val="28"/>
        </w:rPr>
        <w:t xml:space="preserve">где </w:t>
      </w:r>
      <w:r w:rsidRPr="0048012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480123">
        <w:rPr>
          <w:rFonts w:ascii="Times New Roman" w:hAnsi="Times New Roman" w:cs="Times New Roman"/>
          <w:sz w:val="28"/>
          <w:szCs w:val="28"/>
        </w:rPr>
        <w:t xml:space="preserve"> – степень полинома;</w:t>
      </w:r>
    </w:p>
    <w:p w14:paraId="6B9B815E" w14:textId="77777777" w:rsidR="009D238B" w:rsidRPr="00480123" w:rsidRDefault="009D238B" w:rsidP="009D238B">
      <w:pPr>
        <w:spacing w:after="0"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8012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480123">
        <w:rPr>
          <w:rFonts w:ascii="Times New Roman" w:hAnsi="Times New Roman" w:cs="Times New Roman"/>
          <w:i/>
          <w:sz w:val="28"/>
          <w:szCs w:val="28"/>
        </w:rPr>
        <w:t>(</w:t>
      </w:r>
      <w:r w:rsidRPr="0048012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8012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480123">
        <w:rPr>
          <w:rFonts w:ascii="Times New Roman" w:hAnsi="Times New Roman" w:cs="Times New Roman"/>
          <w:i/>
          <w:sz w:val="28"/>
          <w:szCs w:val="28"/>
        </w:rPr>
        <w:t>)</w:t>
      </w:r>
      <w:r w:rsidRPr="00480123">
        <w:rPr>
          <w:rFonts w:ascii="Times New Roman" w:hAnsi="Times New Roman" w:cs="Times New Roman"/>
          <w:sz w:val="28"/>
          <w:szCs w:val="28"/>
        </w:rPr>
        <w:t xml:space="preserve"> – значение интерполирующей функции </w:t>
      </w:r>
      <w:r w:rsidRPr="0048012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480123">
        <w:rPr>
          <w:rFonts w:ascii="Times New Roman" w:hAnsi="Times New Roman" w:cs="Times New Roman"/>
          <w:i/>
          <w:sz w:val="28"/>
          <w:szCs w:val="28"/>
        </w:rPr>
        <w:t>(</w:t>
      </w:r>
      <w:r w:rsidRPr="0048012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80123">
        <w:rPr>
          <w:rFonts w:ascii="Times New Roman" w:hAnsi="Times New Roman" w:cs="Times New Roman"/>
          <w:i/>
          <w:sz w:val="28"/>
          <w:szCs w:val="28"/>
        </w:rPr>
        <w:t>)</w:t>
      </w:r>
      <w:r w:rsidRPr="00480123">
        <w:rPr>
          <w:rFonts w:ascii="Times New Roman" w:hAnsi="Times New Roman" w:cs="Times New Roman"/>
          <w:sz w:val="28"/>
          <w:szCs w:val="28"/>
        </w:rPr>
        <w:t xml:space="preserve"> в точке </w:t>
      </w:r>
      <w:r w:rsidRPr="0048012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8012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480123">
        <w:rPr>
          <w:rFonts w:ascii="Times New Roman" w:hAnsi="Times New Roman" w:cs="Times New Roman"/>
          <w:sz w:val="28"/>
          <w:szCs w:val="28"/>
        </w:rPr>
        <w:t>;</w:t>
      </w:r>
    </w:p>
    <w:p w14:paraId="47BEF36D" w14:textId="77777777" w:rsidR="009D238B" w:rsidRDefault="009D238B" w:rsidP="009D238B">
      <w:pPr>
        <w:spacing w:after="0"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80123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48012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480123">
        <w:rPr>
          <w:rFonts w:ascii="Times New Roman" w:hAnsi="Times New Roman" w:cs="Times New Roman"/>
          <w:i/>
          <w:sz w:val="28"/>
          <w:szCs w:val="28"/>
        </w:rPr>
        <w:t>(</w:t>
      </w:r>
      <w:r w:rsidRPr="0048012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80123">
        <w:rPr>
          <w:rFonts w:ascii="Times New Roman" w:hAnsi="Times New Roman" w:cs="Times New Roman"/>
          <w:i/>
          <w:sz w:val="28"/>
          <w:szCs w:val="28"/>
        </w:rPr>
        <w:t>)</w:t>
      </w:r>
      <w:r w:rsidRPr="00480123">
        <w:rPr>
          <w:rFonts w:ascii="Times New Roman" w:hAnsi="Times New Roman" w:cs="Times New Roman"/>
          <w:sz w:val="28"/>
          <w:szCs w:val="28"/>
        </w:rPr>
        <w:t xml:space="preserve"> – базисные полиномы (множитель Лагранжа), которые определяются по формуле:</w:t>
      </w:r>
    </w:p>
    <w:p w14:paraId="038D753E" w14:textId="77777777" w:rsidR="009D238B" w:rsidRPr="00480123" w:rsidRDefault="00B120A7" w:rsidP="009D238B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j=0,j≠i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j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…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-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-1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+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+1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…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den>
              </m:f>
            </m:e>
          </m:nary>
        </m:oMath>
      </m:oMathPara>
    </w:p>
    <w:p w14:paraId="64D77A6D" w14:textId="77777777" w:rsidR="009D238B" w:rsidRPr="00480123" w:rsidRDefault="009D238B" w:rsidP="009D238B">
      <w:pPr>
        <w:spacing w:after="0"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80123">
        <w:rPr>
          <w:rFonts w:ascii="Times New Roman" w:hAnsi="Times New Roman" w:cs="Times New Roman"/>
          <w:sz w:val="28"/>
          <w:szCs w:val="28"/>
        </w:rPr>
        <w:t xml:space="preserve">Так, например, интерполяционный многочлен в форме Лагранжа, проходящий через три заданные точки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;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;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f(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</m:d>
      </m:oMath>
      <w:r w:rsidRPr="00480123">
        <w:rPr>
          <w:rFonts w:ascii="Times New Roman" w:hAnsi="Times New Roman" w:cs="Times New Roman"/>
          <w:sz w:val="28"/>
          <w:szCs w:val="28"/>
        </w:rPr>
        <w:t>, будет записываться в следующем виде:</w:t>
      </w:r>
    </w:p>
    <w:p w14:paraId="39809C90" w14:textId="77777777" w:rsidR="009D238B" w:rsidRPr="00650A4E" w:rsidRDefault="009D238B" w:rsidP="009D238B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L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</w:rPr>
            <m:t>+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</w:rPr>
            <m:t>+</m:t>
          </m:r>
        </m:oMath>
      </m:oMathPara>
    </w:p>
    <w:p w14:paraId="1603088C" w14:textId="77777777" w:rsidR="009D238B" w:rsidRPr="00650A4E" w:rsidRDefault="009D238B" w:rsidP="009D238B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+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∙(x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∙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den>
          </m:f>
        </m:oMath>
      </m:oMathPara>
    </w:p>
    <w:p w14:paraId="0D6B9A3C" w14:textId="77777777" w:rsidR="009D238B" w:rsidRPr="00650A4E" w:rsidRDefault="009D238B" w:rsidP="009D238B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7408AC30" w14:textId="77777777" w:rsidR="009D238B" w:rsidRDefault="009D238B" w:rsidP="009D238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0BC296B7" w14:textId="77777777" w:rsidR="009D238B" w:rsidRPr="000E194E" w:rsidRDefault="009D238B" w:rsidP="009D238B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0E194E">
        <w:rPr>
          <w:rFonts w:ascii="Times New Roman" w:hAnsi="Times New Roman" w:cs="Times New Roman"/>
          <w:sz w:val="28"/>
          <w:szCs w:val="28"/>
        </w:rPr>
        <w:lastRenderedPageBreak/>
        <w:t>2.2 Аппроксимирующая функция по методу наименьших квадратов</w:t>
      </w:r>
    </w:p>
    <w:p w14:paraId="431CA5E6" w14:textId="77777777" w:rsidR="009D238B" w:rsidRDefault="009D238B" w:rsidP="009D238B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3D1543F8" w14:textId="77777777" w:rsidR="009D238B" w:rsidRPr="00480123" w:rsidRDefault="009D238B" w:rsidP="009D238B">
      <w:pPr>
        <w:spacing w:after="0"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80123">
        <w:rPr>
          <w:rFonts w:ascii="Times New Roman" w:hAnsi="Times New Roman" w:cs="Times New Roman"/>
          <w:sz w:val="28"/>
          <w:szCs w:val="28"/>
        </w:rPr>
        <w:t xml:space="preserve">Для расчета коэффициентов аппроксимирующей функции </w:t>
      </w:r>
      <m:oMath>
        <m:acc>
          <m:accPr>
            <m:chr m:val="̃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</m:acc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bx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c</m:t>
        </m:r>
      </m:oMath>
      <w:r w:rsidRPr="00480123">
        <w:rPr>
          <w:rFonts w:ascii="Times New Roman" w:hAnsi="Times New Roman" w:cs="Times New Roman"/>
          <w:sz w:val="28"/>
          <w:szCs w:val="28"/>
        </w:rPr>
        <w:t xml:space="preserve"> применяется метод наименьших квадратов.</w:t>
      </w:r>
    </w:p>
    <w:p w14:paraId="73DD4BA5" w14:textId="77777777" w:rsidR="009D238B" w:rsidRPr="00480123" w:rsidRDefault="009D238B" w:rsidP="009D238B">
      <w:pPr>
        <w:spacing w:after="0"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80123">
        <w:rPr>
          <w:rFonts w:ascii="Times New Roman" w:hAnsi="Times New Roman" w:cs="Times New Roman"/>
          <w:sz w:val="28"/>
          <w:szCs w:val="28"/>
        </w:rPr>
        <w:t>Расширенная матрица системы уравнений: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</m:e>
              </m:mr>
            </m:m>
          </m:e>
        </m:d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d>
          <m:dPr>
            <m:begChr m:val=""/>
            <m:endChr m:val="|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Pr="00480123">
        <w:rPr>
          <w:rFonts w:ascii="Times New Roman" w:hAnsi="Times New Roman" w:cs="Times New Roman"/>
          <w:sz w:val="28"/>
          <w:szCs w:val="28"/>
        </w:rPr>
        <w:t xml:space="preserve">, решив которую получим искомые коэффициенты </w:t>
      </w:r>
      <w:r w:rsidRPr="0048012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80123">
        <w:rPr>
          <w:rFonts w:ascii="Times New Roman" w:hAnsi="Times New Roman" w:cs="Times New Roman"/>
          <w:sz w:val="28"/>
          <w:szCs w:val="28"/>
        </w:rPr>
        <w:t xml:space="preserve">, </w:t>
      </w:r>
      <w:r w:rsidRPr="00480123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480123">
        <w:rPr>
          <w:rFonts w:ascii="Times New Roman" w:hAnsi="Times New Roman" w:cs="Times New Roman"/>
          <w:sz w:val="28"/>
          <w:szCs w:val="28"/>
        </w:rPr>
        <w:t>,</w:t>
      </w:r>
      <w:r w:rsidRPr="00480123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480123">
        <w:rPr>
          <w:rFonts w:ascii="Times New Roman" w:hAnsi="Times New Roman" w:cs="Times New Roman"/>
          <w:sz w:val="28"/>
          <w:szCs w:val="28"/>
        </w:rPr>
        <w:t>.</w:t>
      </w:r>
    </w:p>
    <w:p w14:paraId="0BABEEE2" w14:textId="77777777" w:rsidR="009D238B" w:rsidRPr="009B3695" w:rsidRDefault="00B120A7" w:rsidP="009D238B">
      <w:pPr>
        <w:spacing w:after="0"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=0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=n+1,</m:t>
              </m:r>
            </m:e>
          </m:nary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=0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=0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,</m:t>
                  </m:r>
                </m:e>
              </m:nary>
            </m:e>
          </m:nary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=0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,</m:t>
              </m:r>
            </m:e>
          </m:nary>
        </m:oMath>
      </m:oMathPara>
    </w:p>
    <w:p w14:paraId="5DF803FB" w14:textId="77777777" w:rsidR="009D238B" w:rsidRPr="00650A4E" w:rsidRDefault="00B120A7" w:rsidP="009D238B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=0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=0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,</m:t>
                  </m:r>
                </m:e>
              </m:nary>
            </m:e>
          </m:nary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=0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=0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,</m:t>
                  </m:r>
                </m:e>
              </m:nary>
            </m:e>
          </m:nary>
        </m:oMath>
      </m:oMathPara>
    </w:p>
    <w:p w14:paraId="0EBD90A6" w14:textId="77777777" w:rsidR="009D238B" w:rsidRPr="00F258D9" w:rsidRDefault="009D238B" w:rsidP="009D238B">
      <w:pPr>
        <w:pStyle w:val="ae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</w:rPr>
      </w:pPr>
      <w:r w:rsidRPr="00F258D9">
        <w:rPr>
          <w:color w:val="000000"/>
          <w:sz w:val="28"/>
          <w:szCs w:val="28"/>
        </w:rPr>
        <w:t>Коэффициент детерминации (R</w:t>
      </w:r>
      <w:r w:rsidRPr="001C63DE">
        <w:rPr>
          <w:color w:val="000000"/>
          <w:sz w:val="28"/>
          <w:szCs w:val="28"/>
          <w:vertAlign w:val="superscript"/>
        </w:rPr>
        <w:t>2</w:t>
      </w:r>
      <w:r w:rsidRPr="00F258D9">
        <w:rPr>
          <w:color w:val="000000"/>
          <w:sz w:val="28"/>
          <w:szCs w:val="28"/>
        </w:rPr>
        <w:t>) — это доля дисперсии зависимой переменной, объясняемая рассматриваемой моделью. Более точно — это единица минус доля необъяснённой дисперсии (дисперсии случайной ошибки модели, или условной по признакам дисперсии зависимой переменной) в дисперсии зависимой переменной. В случае линейной зависимости R</w:t>
      </w:r>
      <w:r w:rsidRPr="001C63DE">
        <w:rPr>
          <w:color w:val="000000"/>
          <w:sz w:val="28"/>
          <w:szCs w:val="28"/>
          <w:vertAlign w:val="superscript"/>
        </w:rPr>
        <w:t>2</w:t>
      </w:r>
      <w:r w:rsidRPr="00F258D9">
        <w:rPr>
          <w:color w:val="000000"/>
          <w:sz w:val="28"/>
          <w:szCs w:val="28"/>
        </w:rPr>
        <w:t xml:space="preserve"> является квадратом так называемого множественного коэффициента корреляции между зависимой переменной и объясняющими переменными.</w:t>
      </w:r>
    </w:p>
    <w:p w14:paraId="1962E954" w14:textId="77777777" w:rsidR="009D238B" w:rsidRDefault="009D238B" w:rsidP="009D238B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258D9">
        <w:rPr>
          <w:rFonts w:ascii="Times New Roman" w:hAnsi="Times New Roman" w:cs="Times New Roman"/>
          <w:sz w:val="28"/>
          <w:szCs w:val="28"/>
        </w:rPr>
        <w:t>Коэффициент корреляции:</w:t>
      </w:r>
    </w:p>
    <w:p w14:paraId="029DF7C3" w14:textId="77777777" w:rsidR="009D238B" w:rsidRPr="001C63DE" w:rsidRDefault="009D238B" w:rsidP="009D238B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R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acc>
                                <m:ac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y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nary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um>
                <m:den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y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nary>
                </m:den>
              </m:f>
            </m:e>
          </m:rad>
        </m:oMath>
      </m:oMathPara>
    </w:p>
    <w:p w14:paraId="0136A8D1" w14:textId="77777777" w:rsidR="009D238B" w:rsidRPr="001C63DE" w:rsidRDefault="009D238B" w:rsidP="009D238B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258D9">
        <w:rPr>
          <w:rFonts w:ascii="Times New Roman" w:hAnsi="Times New Roman" w:cs="Times New Roman"/>
          <w:sz w:val="28"/>
          <w:szCs w:val="28"/>
        </w:rPr>
        <w:t>где</w:t>
      </w:r>
      <w:r w:rsidRPr="001C63DE">
        <w:rPr>
          <w:rFonts w:ascii="Times New Roman" w:hAnsi="Times New Roman" w:cs="Times New Roman"/>
          <w:sz w:val="28"/>
          <w:szCs w:val="28"/>
        </w:rPr>
        <w:t>:</w:t>
      </w:r>
    </w:p>
    <w:p w14:paraId="28F71D84" w14:textId="77777777" w:rsidR="009D238B" w:rsidRPr="001C63DE" w:rsidRDefault="00B120A7" w:rsidP="009D238B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</m:acc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e>
          </m:nary>
        </m:oMath>
      </m:oMathPara>
    </w:p>
    <w:p w14:paraId="2B341549" w14:textId="77777777" w:rsidR="009D238B" w:rsidRPr="00170545" w:rsidRDefault="00B120A7" w:rsidP="009D238B">
      <w:pPr>
        <w:spacing w:line="360" w:lineRule="auto"/>
        <w:jc w:val="center"/>
        <w:rPr>
          <w:rFonts w:eastAsiaTheme="minorEastAsia"/>
          <w:sz w:val="28"/>
          <w:szCs w:val="28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</m:acc>
          <m:r>
            <w:rPr>
              <w:rFonts w:ascii="Cambria Math" w:hAnsi="Cambria Math"/>
              <w:sz w:val="28"/>
              <w:szCs w:val="28"/>
            </w:rPr>
            <m:t>=a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bx+c</m:t>
          </m:r>
        </m:oMath>
      </m:oMathPara>
    </w:p>
    <w:p w14:paraId="08214B08" w14:textId="77777777" w:rsidR="009D238B" w:rsidRDefault="009D238B" w:rsidP="009D238B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004821E7" w14:textId="77777777" w:rsidR="009D238B" w:rsidRDefault="009D238B" w:rsidP="009D238B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6A494849" w14:textId="77777777" w:rsidR="009D238B" w:rsidRDefault="009D238B" w:rsidP="009D238B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Была написана консольная программа, реализующая данные методы.</w:t>
      </w:r>
    </w:p>
    <w:bookmarkEnd w:id="0"/>
    <w:p w14:paraId="186704E8" w14:textId="77777777" w:rsidR="009D238B" w:rsidRPr="008E07C7" w:rsidRDefault="009D238B" w:rsidP="009D238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4FC7C5C" wp14:editId="053B9497">
            <wp:extent cx="3505200" cy="5331028"/>
            <wp:effectExtent l="0" t="0" r="0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5331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34036F" w14:textId="77777777" w:rsidR="009D238B" w:rsidRDefault="009D238B" w:rsidP="009D238B">
      <w:pPr>
        <w:pStyle w:val="ac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480123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Рисунок </w:t>
      </w:r>
      <w:r w:rsidRPr="008E07C7">
        <w:rPr>
          <w:rFonts w:ascii="Times New Roman" w:hAnsi="Times New Roman" w:cs="Times New Roman"/>
          <w:b w:val="0"/>
          <w:color w:val="auto"/>
          <w:sz w:val="28"/>
          <w:szCs w:val="28"/>
        </w:rPr>
        <w:t>2.</w:t>
      </w:r>
      <w:r>
        <w:rPr>
          <w:rFonts w:ascii="Times New Roman" w:hAnsi="Times New Roman" w:cs="Times New Roman"/>
          <w:b w:val="0"/>
          <w:color w:val="auto"/>
          <w:sz w:val="28"/>
          <w:szCs w:val="28"/>
        </w:rPr>
        <w:t>2.</w:t>
      </w:r>
      <w:r w:rsidRPr="00480123">
        <w:rPr>
          <w:rFonts w:ascii="Times New Roman" w:hAnsi="Times New Roman" w:cs="Times New Roman"/>
          <w:b w:val="0"/>
          <w:color w:val="auto"/>
          <w:sz w:val="28"/>
          <w:szCs w:val="28"/>
        </w:rPr>
        <w:fldChar w:fldCharType="begin"/>
      </w:r>
      <w:r w:rsidRPr="00480123">
        <w:rPr>
          <w:rFonts w:ascii="Times New Roman" w:hAnsi="Times New Roman" w:cs="Times New Roman"/>
          <w:b w:val="0"/>
          <w:color w:val="auto"/>
          <w:sz w:val="28"/>
          <w:szCs w:val="28"/>
        </w:rPr>
        <w:instrText xml:space="preserve"> SEQ Рисунок \* ARABIC </w:instrText>
      </w:r>
      <w:r w:rsidRPr="00480123">
        <w:rPr>
          <w:rFonts w:ascii="Times New Roman" w:hAnsi="Times New Roman" w:cs="Times New Roman"/>
          <w:b w:val="0"/>
          <w:color w:val="auto"/>
          <w:sz w:val="28"/>
          <w:szCs w:val="28"/>
        </w:rPr>
        <w:fldChar w:fldCharType="separate"/>
      </w:r>
      <w:r>
        <w:rPr>
          <w:rFonts w:ascii="Times New Roman" w:hAnsi="Times New Roman" w:cs="Times New Roman"/>
          <w:b w:val="0"/>
          <w:noProof/>
          <w:color w:val="auto"/>
          <w:sz w:val="28"/>
          <w:szCs w:val="28"/>
        </w:rPr>
        <w:t>1</w:t>
      </w:r>
      <w:r w:rsidRPr="00480123">
        <w:rPr>
          <w:rFonts w:ascii="Times New Roman" w:hAnsi="Times New Roman" w:cs="Times New Roman"/>
          <w:b w:val="0"/>
          <w:color w:val="auto"/>
          <w:sz w:val="28"/>
          <w:szCs w:val="28"/>
        </w:rPr>
        <w:fldChar w:fldCharType="end"/>
      </w:r>
      <w:r w:rsidRPr="00480123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- Результат выполнения кода</w:t>
      </w:r>
    </w:p>
    <w:p w14:paraId="3D749A48" w14:textId="77777777" w:rsidR="009D238B" w:rsidRPr="00F65479" w:rsidRDefault="009D238B" w:rsidP="009D238B"/>
    <w:p w14:paraId="3D4F97A5" w14:textId="77777777" w:rsidR="009D238B" w:rsidRPr="00CB475D" w:rsidRDefault="009D238B" w:rsidP="009D238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59C01D0D" wp14:editId="3A275E67">
            <wp:extent cx="3276600" cy="3910141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39101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796677" w14:textId="77777777" w:rsidR="009D238B" w:rsidRDefault="009D238B" w:rsidP="009D238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2.2.2 – </w:t>
      </w:r>
      <w:r w:rsidRPr="00480123">
        <w:rPr>
          <w:rFonts w:ascii="Times New Roman" w:hAnsi="Times New Roman" w:cs="Times New Roman"/>
          <w:sz w:val="28"/>
          <w:szCs w:val="28"/>
        </w:rPr>
        <w:t>Результат выполнения кода</w:t>
      </w:r>
      <w:r>
        <w:rPr>
          <w:rFonts w:ascii="Times New Roman" w:hAnsi="Times New Roman" w:cs="Times New Roman"/>
          <w:sz w:val="28"/>
          <w:szCs w:val="28"/>
        </w:rPr>
        <w:t xml:space="preserve"> (Продолжение)</w:t>
      </w:r>
    </w:p>
    <w:p w14:paraId="195CAEB0" w14:textId="77777777" w:rsidR="009D238B" w:rsidRPr="00CB475D" w:rsidRDefault="009D238B" w:rsidP="009D238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13A6460B" w14:textId="77777777" w:rsidR="009D238B" w:rsidRPr="004B1522" w:rsidRDefault="009D238B" w:rsidP="009D238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1" w:name="_Hlk532406015"/>
      <w:r w:rsidRPr="004B1522">
        <w:rPr>
          <w:rFonts w:ascii="Times New Roman" w:hAnsi="Times New Roman" w:cs="Times New Roman"/>
          <w:sz w:val="28"/>
          <w:szCs w:val="28"/>
        </w:rPr>
        <w:lastRenderedPageBreak/>
        <w:t>2.3 Результаты вычислений</w:t>
      </w:r>
    </w:p>
    <w:p w14:paraId="6CD9DEFF" w14:textId="77777777" w:rsidR="009D238B" w:rsidRDefault="009D238B" w:rsidP="009D238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7D4CD604" w14:textId="77777777" w:rsidR="009D238B" w:rsidRPr="009D7117" w:rsidRDefault="009D238B" w:rsidP="009D238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зультаты вычислений представлены в таблице </w:t>
      </w:r>
      <w:r w:rsidRPr="009D7117">
        <w:rPr>
          <w:rFonts w:ascii="Times New Roman" w:hAnsi="Times New Roman" w:cs="Times New Roman"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</w:rPr>
        <w:t>3.1.</w:t>
      </w:r>
      <w:r w:rsidRPr="009D711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 рисунке 2.</w:t>
      </w:r>
      <w:r w:rsidRPr="007B69D5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1 представлен график функции.</w:t>
      </w:r>
    </w:p>
    <w:p w14:paraId="07BB618D" w14:textId="77777777" w:rsidR="009D238B" w:rsidRDefault="009D238B" w:rsidP="009D238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бсолютная ошибка – А.О.</w:t>
      </w:r>
    </w:p>
    <w:p w14:paraId="3A9A08B5" w14:textId="77777777" w:rsidR="009D238B" w:rsidRDefault="009D238B" w:rsidP="009D238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носительная ошибка – О.О.</w:t>
      </w:r>
    </w:p>
    <w:p w14:paraId="424CE138" w14:textId="77777777" w:rsidR="009D238B" w:rsidRDefault="009D238B" w:rsidP="009D238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1A68F68A" w14:textId="77777777" w:rsidR="009D238B" w:rsidRDefault="009D238B" w:rsidP="009D238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  <w:lang w:val="en-US"/>
        </w:rPr>
        <w:t>2.</w:t>
      </w:r>
      <w:r>
        <w:rPr>
          <w:rFonts w:ascii="Times New Roman" w:hAnsi="Times New Roman" w:cs="Times New Roman"/>
          <w:sz w:val="28"/>
          <w:szCs w:val="28"/>
        </w:rPr>
        <w:t>3.1 – Результаты вычислений</w:t>
      </w:r>
    </w:p>
    <w:tbl>
      <w:tblPr>
        <w:tblW w:w="10649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1275"/>
        <w:gridCol w:w="1276"/>
        <w:gridCol w:w="1418"/>
        <w:gridCol w:w="1417"/>
        <w:gridCol w:w="1276"/>
        <w:gridCol w:w="1276"/>
        <w:gridCol w:w="1718"/>
      </w:tblGrid>
      <w:tr w:rsidR="009D238B" w14:paraId="5E8E5D26" w14:textId="77777777" w:rsidTr="00A62FF1">
        <w:tc>
          <w:tcPr>
            <w:tcW w:w="993" w:type="dxa"/>
          </w:tcPr>
          <w:p w14:paraId="47C6D3C4" w14:textId="77777777" w:rsidR="009D238B" w:rsidRPr="00AE59A5" w:rsidRDefault="009D238B" w:rsidP="00A62FF1">
            <w:pPr>
              <w:spacing w:line="360" w:lineRule="auto"/>
              <w:jc w:val="center"/>
              <w:rPr>
                <w:i/>
                <w:lang w:val="en-US"/>
              </w:rPr>
            </w:pPr>
            <w:r w:rsidRPr="00AE59A5">
              <w:rPr>
                <w:i/>
                <w:lang w:val="en-US"/>
              </w:rPr>
              <w:t>x</w:t>
            </w:r>
          </w:p>
        </w:tc>
        <w:tc>
          <w:tcPr>
            <w:tcW w:w="1275" w:type="dxa"/>
          </w:tcPr>
          <w:p w14:paraId="31B6D28E" w14:textId="77777777" w:rsidR="009D238B" w:rsidRPr="00AE59A5" w:rsidRDefault="009D238B" w:rsidP="00A62FF1">
            <w:pPr>
              <w:spacing w:line="360" w:lineRule="auto"/>
              <w:jc w:val="center"/>
              <w:rPr>
                <w:i/>
                <w:lang w:val="en-US"/>
              </w:rPr>
            </w:pPr>
            <w:r w:rsidRPr="00AE59A5">
              <w:rPr>
                <w:i/>
                <w:lang w:val="en-US"/>
              </w:rPr>
              <w:t>f(x)</w:t>
            </w:r>
          </w:p>
        </w:tc>
        <w:tc>
          <w:tcPr>
            <w:tcW w:w="1276" w:type="dxa"/>
          </w:tcPr>
          <w:p w14:paraId="4DB86EF2" w14:textId="77777777" w:rsidR="009D238B" w:rsidRPr="00AE59A5" w:rsidRDefault="009D238B" w:rsidP="00A62FF1">
            <w:pPr>
              <w:spacing w:line="360" w:lineRule="auto"/>
              <w:jc w:val="center"/>
              <w:rPr>
                <w:i/>
                <w:lang w:val="en-US"/>
              </w:rPr>
            </w:pPr>
            <w:r w:rsidRPr="00AE59A5">
              <w:rPr>
                <w:i/>
                <w:lang w:val="en-US"/>
              </w:rPr>
              <w:t>L(x)</w:t>
            </w:r>
          </w:p>
        </w:tc>
        <w:tc>
          <w:tcPr>
            <w:tcW w:w="1418" w:type="dxa"/>
          </w:tcPr>
          <w:p w14:paraId="37852031" w14:textId="77777777" w:rsidR="009D238B" w:rsidRPr="00AE59A5" w:rsidRDefault="009D238B" w:rsidP="00A62FF1">
            <w:pPr>
              <w:spacing w:line="360" w:lineRule="auto"/>
              <w:jc w:val="center"/>
              <w:rPr>
                <w:rFonts w:eastAsia="Lucida Sans Unicode"/>
              </w:rPr>
            </w:pPr>
            <w:r w:rsidRPr="00AE59A5">
              <w:rPr>
                <w:rFonts w:eastAsia="Lucida Sans Unicode"/>
              </w:rPr>
              <w:t>А.О</w:t>
            </w:r>
          </w:p>
        </w:tc>
        <w:tc>
          <w:tcPr>
            <w:tcW w:w="1417" w:type="dxa"/>
          </w:tcPr>
          <w:p w14:paraId="0930CF52" w14:textId="77777777" w:rsidR="009D238B" w:rsidRPr="00AE59A5" w:rsidRDefault="009D238B" w:rsidP="00A62FF1">
            <w:pPr>
              <w:spacing w:line="360" w:lineRule="auto"/>
              <w:jc w:val="center"/>
              <w:rPr>
                <w:rFonts w:eastAsia="Lucida Sans Unicode"/>
              </w:rPr>
            </w:pPr>
            <w:r w:rsidRPr="00AE59A5">
              <w:rPr>
                <w:rFonts w:eastAsia="Lucida Sans Unicode"/>
              </w:rPr>
              <w:t>О.О.</w:t>
            </w:r>
          </w:p>
        </w:tc>
        <w:tc>
          <w:tcPr>
            <w:tcW w:w="1276" w:type="dxa"/>
          </w:tcPr>
          <w:p w14:paraId="308E3643" w14:textId="77777777" w:rsidR="009D238B" w:rsidRPr="00AE59A5" w:rsidRDefault="00B120A7" w:rsidP="00A62FF1">
            <w:pPr>
              <w:spacing w:line="360" w:lineRule="auto"/>
              <w:jc w:val="center"/>
              <w:rPr>
                <w:i/>
                <w:lang w:val="en-US"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</m:acc>
                <m:r>
                  <w:rPr>
                    <w:rFonts w:ascii="Cambria Math" w:hAnsi="Cambria Math"/>
                    <w:lang w:val="en-US"/>
                  </w:rPr>
                  <m:t>(x)</m:t>
                </m:r>
              </m:oMath>
            </m:oMathPara>
          </w:p>
        </w:tc>
        <w:tc>
          <w:tcPr>
            <w:tcW w:w="1276" w:type="dxa"/>
          </w:tcPr>
          <w:p w14:paraId="5AC46807" w14:textId="77777777" w:rsidR="009D238B" w:rsidRPr="00AE59A5" w:rsidRDefault="009D238B" w:rsidP="00A62FF1">
            <w:pPr>
              <w:spacing w:line="360" w:lineRule="auto"/>
              <w:jc w:val="center"/>
              <w:rPr>
                <w:rFonts w:eastAsia="Lucida Sans Unicode"/>
              </w:rPr>
            </w:pPr>
            <w:r w:rsidRPr="00AE59A5">
              <w:rPr>
                <w:rFonts w:eastAsia="Lucida Sans Unicode"/>
              </w:rPr>
              <w:t>А.О.</w:t>
            </w:r>
          </w:p>
        </w:tc>
        <w:tc>
          <w:tcPr>
            <w:tcW w:w="1718" w:type="dxa"/>
          </w:tcPr>
          <w:p w14:paraId="3BD7BD85" w14:textId="77777777" w:rsidR="009D238B" w:rsidRPr="00AE59A5" w:rsidRDefault="009D238B" w:rsidP="00A62FF1">
            <w:pPr>
              <w:spacing w:line="360" w:lineRule="auto"/>
              <w:jc w:val="center"/>
              <w:rPr>
                <w:rFonts w:eastAsia="Lucida Sans Unicode"/>
              </w:rPr>
            </w:pPr>
            <w:r w:rsidRPr="00AE59A5">
              <w:rPr>
                <w:rFonts w:eastAsia="Lucida Sans Unicode"/>
              </w:rPr>
              <w:t>О.О.</w:t>
            </w:r>
          </w:p>
        </w:tc>
      </w:tr>
      <w:tr w:rsidR="009D238B" w14:paraId="71BB552D" w14:textId="77777777" w:rsidTr="00A62FF1">
        <w:tc>
          <w:tcPr>
            <w:tcW w:w="993" w:type="dxa"/>
            <w:vAlign w:val="center"/>
          </w:tcPr>
          <w:p w14:paraId="16985FBC" w14:textId="77777777" w:rsidR="009D238B" w:rsidRPr="00F6725E" w:rsidRDefault="00B120A7" w:rsidP="00A62FF1">
            <w:pPr>
              <w:pStyle w:val="a9"/>
              <w:spacing w:after="0" w:line="360" w:lineRule="auto"/>
              <w:ind w:left="0" w:hanging="11"/>
              <w:jc w:val="center"/>
              <w:rPr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oMath>
            <w:r w:rsidR="009D238B" w:rsidRPr="00F6725E">
              <w:rPr>
                <w:lang w:val="en-US"/>
              </w:rPr>
              <w:t xml:space="preserve"> = 0.6</w:t>
            </w:r>
          </w:p>
        </w:tc>
        <w:tc>
          <w:tcPr>
            <w:tcW w:w="1275" w:type="dxa"/>
          </w:tcPr>
          <w:p w14:paraId="6E9D7C78" w14:textId="77777777" w:rsidR="009D238B" w:rsidRPr="00F6725E" w:rsidRDefault="009D238B" w:rsidP="00A62FF1">
            <w:pPr>
              <w:spacing w:line="360" w:lineRule="auto"/>
              <w:jc w:val="center"/>
            </w:pPr>
            <w:r w:rsidRPr="00AD0EB9">
              <w:rPr>
                <w:lang w:val="en-US"/>
              </w:rPr>
              <w:t>0.307485</w:t>
            </w:r>
          </w:p>
        </w:tc>
        <w:tc>
          <w:tcPr>
            <w:tcW w:w="1276" w:type="dxa"/>
          </w:tcPr>
          <w:p w14:paraId="2ABD0B3F" w14:textId="77777777" w:rsidR="009D238B" w:rsidRPr="00F6725E" w:rsidRDefault="009D238B" w:rsidP="00A62FF1">
            <w:pPr>
              <w:spacing w:line="360" w:lineRule="auto"/>
              <w:jc w:val="center"/>
              <w:rPr>
                <w:lang w:val="en-US"/>
              </w:rPr>
            </w:pPr>
            <w:r w:rsidRPr="00AD0EB9">
              <w:rPr>
                <w:lang w:val="en-US"/>
              </w:rPr>
              <w:t>0.307485</w:t>
            </w:r>
          </w:p>
        </w:tc>
        <w:tc>
          <w:tcPr>
            <w:tcW w:w="1418" w:type="dxa"/>
          </w:tcPr>
          <w:p w14:paraId="316528E9" w14:textId="77777777" w:rsidR="009D238B" w:rsidRPr="00F6725E" w:rsidRDefault="009D238B" w:rsidP="00A62FF1">
            <w:pPr>
              <w:spacing w:line="360" w:lineRule="auto"/>
              <w:jc w:val="center"/>
              <w:rPr>
                <w:lang w:val="en-US"/>
              </w:rPr>
            </w:pPr>
            <w:r w:rsidRPr="00F6725E">
              <w:rPr>
                <w:lang w:val="en-US"/>
              </w:rPr>
              <w:t>0</w:t>
            </w:r>
          </w:p>
        </w:tc>
        <w:tc>
          <w:tcPr>
            <w:tcW w:w="1417" w:type="dxa"/>
          </w:tcPr>
          <w:p w14:paraId="10DF2EE4" w14:textId="77777777" w:rsidR="009D238B" w:rsidRPr="00F6725E" w:rsidRDefault="009D238B" w:rsidP="00A62FF1">
            <w:pPr>
              <w:spacing w:line="360" w:lineRule="auto"/>
              <w:jc w:val="center"/>
            </w:pPr>
            <w:r w:rsidRPr="00F6725E">
              <w:t>0</w:t>
            </w:r>
          </w:p>
        </w:tc>
        <w:tc>
          <w:tcPr>
            <w:tcW w:w="1276" w:type="dxa"/>
          </w:tcPr>
          <w:p w14:paraId="5D1695CD" w14:textId="77777777" w:rsidR="009D238B" w:rsidRPr="00F6725E" w:rsidRDefault="009D238B" w:rsidP="00A62FF1">
            <w:pPr>
              <w:spacing w:line="360" w:lineRule="auto"/>
              <w:jc w:val="center"/>
              <w:rPr>
                <w:lang w:val="en-US"/>
              </w:rPr>
            </w:pPr>
            <w:r w:rsidRPr="00AD0EB9">
              <w:rPr>
                <w:lang w:val="en-US"/>
              </w:rPr>
              <w:t>0.363938</w:t>
            </w:r>
          </w:p>
        </w:tc>
        <w:tc>
          <w:tcPr>
            <w:tcW w:w="1276" w:type="dxa"/>
          </w:tcPr>
          <w:p w14:paraId="467DC36C" w14:textId="77777777" w:rsidR="009D238B" w:rsidRPr="00F6725E" w:rsidRDefault="009D238B" w:rsidP="00A62FF1">
            <w:pPr>
              <w:spacing w:line="360" w:lineRule="auto"/>
              <w:jc w:val="center"/>
              <w:rPr>
                <w:lang w:val="en-US"/>
              </w:rPr>
            </w:pPr>
            <w:r w:rsidRPr="00AD0EB9">
              <w:rPr>
                <w:lang w:val="en-US"/>
              </w:rPr>
              <w:t>0.0564529</w:t>
            </w:r>
          </w:p>
        </w:tc>
        <w:tc>
          <w:tcPr>
            <w:tcW w:w="1718" w:type="dxa"/>
          </w:tcPr>
          <w:p w14:paraId="61BED9ED" w14:textId="77777777" w:rsidR="009D238B" w:rsidRPr="00F6725E" w:rsidRDefault="009D238B" w:rsidP="00A62FF1">
            <w:pPr>
              <w:spacing w:line="360" w:lineRule="auto"/>
              <w:jc w:val="center"/>
            </w:pPr>
            <w:r w:rsidRPr="00AD0EB9">
              <w:rPr>
                <w:lang w:val="en-US"/>
              </w:rPr>
              <w:t>0.183596</w:t>
            </w:r>
          </w:p>
        </w:tc>
      </w:tr>
      <w:tr w:rsidR="009D238B" w14:paraId="06253D6C" w14:textId="77777777" w:rsidTr="00A62FF1">
        <w:tc>
          <w:tcPr>
            <w:tcW w:w="993" w:type="dxa"/>
            <w:vAlign w:val="center"/>
          </w:tcPr>
          <w:p w14:paraId="3ABF97C2" w14:textId="77777777" w:rsidR="009D238B" w:rsidRPr="00170545" w:rsidRDefault="00B120A7" w:rsidP="00A62FF1">
            <w:pPr>
              <w:pStyle w:val="a9"/>
              <w:spacing w:after="0" w:line="360" w:lineRule="auto"/>
              <w:ind w:left="0" w:hanging="11"/>
              <w:jc w:val="center"/>
              <w:rPr>
                <w:vertAlign w:val="superscript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*</m:t>
                  </m:r>
                </m:sup>
              </m:sSup>
            </m:oMath>
            <w:r w:rsidR="009D238B" w:rsidRPr="00F6725E">
              <w:rPr>
                <w:lang w:val="en-US"/>
              </w:rPr>
              <w:t xml:space="preserve"> = </w:t>
            </w:r>
            <w:r w:rsidR="009D238B">
              <w:t>0</w:t>
            </w:r>
            <w:r w:rsidR="009D238B">
              <w:rPr>
                <w:lang w:val="en-US"/>
              </w:rPr>
              <w:t>.9</w:t>
            </w:r>
          </w:p>
        </w:tc>
        <w:tc>
          <w:tcPr>
            <w:tcW w:w="1275" w:type="dxa"/>
          </w:tcPr>
          <w:p w14:paraId="632DC36B" w14:textId="77777777" w:rsidR="009D238B" w:rsidRPr="00F6725E" w:rsidRDefault="009D238B" w:rsidP="00A62FF1">
            <w:pPr>
              <w:spacing w:line="360" w:lineRule="auto"/>
              <w:jc w:val="center"/>
              <w:rPr>
                <w:lang w:val="en-US"/>
              </w:rPr>
            </w:pPr>
            <w:r w:rsidRPr="00AD0EB9">
              <w:rPr>
                <w:lang w:val="en-US"/>
              </w:rPr>
              <w:t>0.593327</w:t>
            </w:r>
          </w:p>
        </w:tc>
        <w:tc>
          <w:tcPr>
            <w:tcW w:w="1276" w:type="dxa"/>
          </w:tcPr>
          <w:p w14:paraId="6DAEC6D2" w14:textId="77777777" w:rsidR="009D238B" w:rsidRPr="00F6725E" w:rsidRDefault="009D238B" w:rsidP="00A62FF1">
            <w:pPr>
              <w:spacing w:line="360" w:lineRule="auto"/>
              <w:jc w:val="center"/>
              <w:rPr>
                <w:lang w:val="en-US"/>
              </w:rPr>
            </w:pPr>
            <w:r w:rsidRPr="00AD0EB9">
              <w:rPr>
                <w:lang w:val="en-US"/>
              </w:rPr>
              <w:t>0.593872</w:t>
            </w:r>
          </w:p>
        </w:tc>
        <w:tc>
          <w:tcPr>
            <w:tcW w:w="1418" w:type="dxa"/>
          </w:tcPr>
          <w:p w14:paraId="650E5628" w14:textId="77777777" w:rsidR="009D238B" w:rsidRPr="00F6725E" w:rsidRDefault="009D238B" w:rsidP="00A62FF1">
            <w:pPr>
              <w:spacing w:line="360" w:lineRule="auto"/>
              <w:jc w:val="center"/>
              <w:rPr>
                <w:lang w:val="en-US"/>
              </w:rPr>
            </w:pPr>
            <w:r w:rsidRPr="00AD0EB9">
              <w:rPr>
                <w:lang w:val="en-US"/>
              </w:rPr>
              <w:t>0.000544876</w:t>
            </w:r>
          </w:p>
        </w:tc>
        <w:tc>
          <w:tcPr>
            <w:tcW w:w="1417" w:type="dxa"/>
          </w:tcPr>
          <w:p w14:paraId="720C1DB6" w14:textId="77777777" w:rsidR="009D238B" w:rsidRPr="00F6725E" w:rsidRDefault="009D238B" w:rsidP="00A62FF1">
            <w:pPr>
              <w:spacing w:line="360" w:lineRule="auto"/>
              <w:jc w:val="center"/>
              <w:rPr>
                <w:lang w:val="en-US"/>
              </w:rPr>
            </w:pPr>
            <w:r w:rsidRPr="00AD0EB9">
              <w:rPr>
                <w:lang w:val="en-US"/>
              </w:rPr>
              <w:t>0.00091834</w:t>
            </w:r>
          </w:p>
        </w:tc>
        <w:tc>
          <w:tcPr>
            <w:tcW w:w="1276" w:type="dxa"/>
          </w:tcPr>
          <w:p w14:paraId="55DCBF82" w14:textId="77777777" w:rsidR="009D238B" w:rsidRPr="00F6725E" w:rsidRDefault="009D238B" w:rsidP="00A62FF1">
            <w:pPr>
              <w:spacing w:line="360" w:lineRule="auto"/>
              <w:jc w:val="center"/>
              <w:rPr>
                <w:lang w:val="en-US"/>
              </w:rPr>
            </w:pPr>
            <w:r w:rsidRPr="00AD0EB9">
              <w:rPr>
                <w:lang w:val="en-US"/>
              </w:rPr>
              <w:t>0.607602</w:t>
            </w:r>
          </w:p>
        </w:tc>
        <w:tc>
          <w:tcPr>
            <w:tcW w:w="1276" w:type="dxa"/>
          </w:tcPr>
          <w:p w14:paraId="10ABC9C0" w14:textId="77777777" w:rsidR="009D238B" w:rsidRPr="00F6725E" w:rsidRDefault="009D238B" w:rsidP="00A62FF1">
            <w:pPr>
              <w:spacing w:line="360" w:lineRule="auto"/>
              <w:jc w:val="center"/>
              <w:rPr>
                <w:lang w:val="en-US"/>
              </w:rPr>
            </w:pPr>
            <w:r w:rsidRPr="00AD0EB9">
              <w:rPr>
                <w:lang w:val="en-US"/>
              </w:rPr>
              <w:t>0.0142756</w:t>
            </w:r>
          </w:p>
        </w:tc>
        <w:tc>
          <w:tcPr>
            <w:tcW w:w="1718" w:type="dxa"/>
          </w:tcPr>
          <w:p w14:paraId="29679754" w14:textId="77777777" w:rsidR="009D238B" w:rsidRPr="00F6725E" w:rsidRDefault="009D238B" w:rsidP="00A62FF1">
            <w:pPr>
              <w:spacing w:line="360" w:lineRule="auto"/>
              <w:jc w:val="center"/>
            </w:pPr>
            <w:r w:rsidRPr="00AD0EB9">
              <w:rPr>
                <w:lang w:val="en-US"/>
              </w:rPr>
              <w:t>0.0240603</w:t>
            </w:r>
          </w:p>
        </w:tc>
      </w:tr>
      <w:tr w:rsidR="009D238B" w14:paraId="498897AF" w14:textId="77777777" w:rsidTr="00A62FF1">
        <w:tc>
          <w:tcPr>
            <w:tcW w:w="993" w:type="dxa"/>
            <w:vAlign w:val="center"/>
          </w:tcPr>
          <w:p w14:paraId="5DB20BC9" w14:textId="77777777" w:rsidR="009D238B" w:rsidRPr="00F6725E" w:rsidRDefault="00B120A7" w:rsidP="00A62FF1">
            <w:pPr>
              <w:pStyle w:val="a9"/>
              <w:spacing w:after="0" w:line="360" w:lineRule="auto"/>
              <w:ind w:left="0" w:hanging="11"/>
              <w:jc w:val="center"/>
              <w:rPr>
                <w:lang w:val="en-US"/>
              </w:rPr>
            </w:pPr>
            <m:oMath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 xml:space="preserve"> </m:t>
              </m:r>
            </m:oMath>
            <w:r w:rsidR="009D238B" w:rsidRPr="00F6725E">
              <w:rPr>
                <w:lang w:val="en-US"/>
              </w:rPr>
              <w:t>= 3.</w:t>
            </w:r>
            <w:r w:rsidR="009D238B">
              <w:rPr>
                <w:lang w:val="en-US"/>
              </w:rPr>
              <w:t>2</w:t>
            </w:r>
          </w:p>
        </w:tc>
        <w:tc>
          <w:tcPr>
            <w:tcW w:w="1275" w:type="dxa"/>
          </w:tcPr>
          <w:p w14:paraId="127AF6AA" w14:textId="77777777" w:rsidR="009D238B" w:rsidRPr="00F6725E" w:rsidRDefault="009D238B" w:rsidP="00A62FF1">
            <w:pPr>
              <w:spacing w:line="360" w:lineRule="auto"/>
              <w:jc w:val="center"/>
              <w:rPr>
                <w:lang w:val="en-US"/>
              </w:rPr>
            </w:pPr>
            <w:r w:rsidRPr="00AD0EB9">
              <w:rPr>
                <w:lang w:val="en-US"/>
              </w:rPr>
              <w:t>2.41948</w:t>
            </w:r>
          </w:p>
        </w:tc>
        <w:tc>
          <w:tcPr>
            <w:tcW w:w="1276" w:type="dxa"/>
          </w:tcPr>
          <w:p w14:paraId="125586AB" w14:textId="77777777" w:rsidR="009D238B" w:rsidRPr="00F6725E" w:rsidRDefault="009D238B" w:rsidP="00A62FF1">
            <w:pPr>
              <w:spacing w:line="360" w:lineRule="auto"/>
              <w:jc w:val="center"/>
              <w:rPr>
                <w:lang w:val="en-US"/>
              </w:rPr>
            </w:pPr>
            <w:r w:rsidRPr="00AD0EB9">
              <w:rPr>
                <w:lang w:val="en-US"/>
              </w:rPr>
              <w:t>2.39747</w:t>
            </w:r>
          </w:p>
        </w:tc>
        <w:tc>
          <w:tcPr>
            <w:tcW w:w="1418" w:type="dxa"/>
          </w:tcPr>
          <w:p w14:paraId="761BF65B" w14:textId="77777777" w:rsidR="009D238B" w:rsidRPr="00F6725E" w:rsidRDefault="009D238B" w:rsidP="00A62FF1">
            <w:pPr>
              <w:spacing w:line="360" w:lineRule="auto"/>
              <w:jc w:val="center"/>
              <w:rPr>
                <w:lang w:val="en-US"/>
              </w:rPr>
            </w:pPr>
            <w:r w:rsidRPr="00AD0EB9">
              <w:t>0.02201</w:t>
            </w:r>
          </w:p>
        </w:tc>
        <w:tc>
          <w:tcPr>
            <w:tcW w:w="1417" w:type="dxa"/>
          </w:tcPr>
          <w:p w14:paraId="29C6EFA8" w14:textId="77777777" w:rsidR="009D238B" w:rsidRPr="00F6725E" w:rsidRDefault="009D238B" w:rsidP="00A62FF1">
            <w:pPr>
              <w:spacing w:line="360" w:lineRule="auto"/>
              <w:jc w:val="center"/>
            </w:pPr>
            <w:r w:rsidRPr="001E2038">
              <w:rPr>
                <w:lang w:val="en-US"/>
              </w:rPr>
              <w:t>0.009097</w:t>
            </w:r>
          </w:p>
        </w:tc>
        <w:tc>
          <w:tcPr>
            <w:tcW w:w="1276" w:type="dxa"/>
          </w:tcPr>
          <w:p w14:paraId="4FE4B767" w14:textId="77777777" w:rsidR="009D238B" w:rsidRPr="00F6725E" w:rsidRDefault="009D238B" w:rsidP="00A62FF1">
            <w:pPr>
              <w:spacing w:line="360" w:lineRule="auto"/>
              <w:jc w:val="center"/>
              <w:rPr>
                <w:lang w:val="en-US"/>
              </w:rPr>
            </w:pPr>
            <w:r w:rsidRPr="001E2038">
              <w:rPr>
                <w:lang w:val="en-US"/>
              </w:rPr>
              <w:t>2.91478</w:t>
            </w:r>
          </w:p>
        </w:tc>
        <w:tc>
          <w:tcPr>
            <w:tcW w:w="1276" w:type="dxa"/>
          </w:tcPr>
          <w:p w14:paraId="145CCD2D" w14:textId="77777777" w:rsidR="009D238B" w:rsidRPr="00F6725E" w:rsidRDefault="009D238B" w:rsidP="00A62FF1">
            <w:pPr>
              <w:spacing w:line="360" w:lineRule="auto"/>
              <w:jc w:val="center"/>
              <w:rPr>
                <w:lang w:val="en-US"/>
              </w:rPr>
            </w:pPr>
            <w:r w:rsidRPr="001E2038">
              <w:rPr>
                <w:lang w:val="en-US"/>
              </w:rPr>
              <w:t>0.495301</w:t>
            </w:r>
          </w:p>
        </w:tc>
        <w:tc>
          <w:tcPr>
            <w:tcW w:w="1718" w:type="dxa"/>
          </w:tcPr>
          <w:p w14:paraId="4737FA42" w14:textId="77777777" w:rsidR="009D238B" w:rsidRPr="00325179" w:rsidRDefault="009D238B" w:rsidP="00A62FF1">
            <w:pPr>
              <w:spacing w:line="360" w:lineRule="auto"/>
              <w:jc w:val="center"/>
            </w:pPr>
            <w:r w:rsidRPr="001E2038">
              <w:rPr>
                <w:lang w:val="en-US"/>
              </w:rPr>
              <w:t>0.204714</w:t>
            </w:r>
          </w:p>
        </w:tc>
      </w:tr>
    </w:tbl>
    <w:p w14:paraId="182FE905" w14:textId="77777777" w:rsidR="009D238B" w:rsidRDefault="009D238B" w:rsidP="009D238B">
      <w:pPr>
        <w:rPr>
          <w:rFonts w:ascii="Times New Roman" w:hAnsi="Times New Roman" w:cs="Times New Roman"/>
          <w:sz w:val="28"/>
          <w:szCs w:val="28"/>
        </w:rPr>
      </w:pPr>
    </w:p>
    <w:p w14:paraId="010B337F" w14:textId="77777777" w:rsidR="009D238B" w:rsidRDefault="009D238B" w:rsidP="009D238B">
      <w:pPr>
        <w:rPr>
          <w:rFonts w:ascii="Times New Roman" w:hAnsi="Times New Roman" w:cs="Times New Roman"/>
          <w:sz w:val="28"/>
          <w:szCs w:val="28"/>
        </w:rPr>
      </w:pPr>
    </w:p>
    <w:p w14:paraId="25C337F9" w14:textId="77777777" w:rsidR="009D238B" w:rsidRDefault="009D238B" w:rsidP="009D238B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135D77BA" wp14:editId="03C6DA0A">
            <wp:extent cx="4857750" cy="3640858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3640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72512" w14:textId="77777777" w:rsidR="009D238B" w:rsidRPr="00F6725E" w:rsidRDefault="009D238B" w:rsidP="009D238B">
      <w:pPr>
        <w:pStyle w:val="ac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633867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Рисунок </w:t>
      </w:r>
      <w:r w:rsidRPr="00633867">
        <w:rPr>
          <w:rFonts w:ascii="Times New Roman" w:hAnsi="Times New Roman" w:cs="Times New Roman"/>
          <w:b w:val="0"/>
          <w:color w:val="auto"/>
          <w:sz w:val="28"/>
          <w:szCs w:val="28"/>
        </w:rPr>
        <w:fldChar w:fldCharType="begin"/>
      </w:r>
      <w:r w:rsidRPr="00633867">
        <w:rPr>
          <w:rFonts w:ascii="Times New Roman" w:hAnsi="Times New Roman" w:cs="Times New Roman"/>
          <w:b w:val="0"/>
          <w:color w:val="auto"/>
          <w:sz w:val="28"/>
          <w:szCs w:val="28"/>
        </w:rPr>
        <w:instrText xml:space="preserve"> SEQ Рисунок \* ARABIC </w:instrText>
      </w:r>
      <w:r w:rsidRPr="00633867">
        <w:rPr>
          <w:rFonts w:ascii="Times New Roman" w:hAnsi="Times New Roman" w:cs="Times New Roman"/>
          <w:b w:val="0"/>
          <w:color w:val="auto"/>
          <w:sz w:val="28"/>
          <w:szCs w:val="28"/>
        </w:rPr>
        <w:fldChar w:fldCharType="separate"/>
      </w:r>
      <w:r w:rsidRPr="00633867">
        <w:rPr>
          <w:rFonts w:ascii="Times New Roman" w:hAnsi="Times New Roman" w:cs="Times New Roman"/>
          <w:b w:val="0"/>
          <w:noProof/>
          <w:color w:val="auto"/>
          <w:sz w:val="28"/>
          <w:szCs w:val="28"/>
        </w:rPr>
        <w:t>2</w:t>
      </w:r>
      <w:r w:rsidRPr="00633867">
        <w:rPr>
          <w:rFonts w:ascii="Times New Roman" w:hAnsi="Times New Roman" w:cs="Times New Roman"/>
          <w:b w:val="0"/>
          <w:color w:val="auto"/>
          <w:sz w:val="28"/>
          <w:szCs w:val="28"/>
        </w:rPr>
        <w:fldChar w:fldCharType="end"/>
      </w:r>
      <w:r>
        <w:rPr>
          <w:rFonts w:ascii="Times New Roman" w:hAnsi="Times New Roman" w:cs="Times New Roman"/>
          <w:b w:val="0"/>
          <w:color w:val="auto"/>
          <w:sz w:val="28"/>
          <w:szCs w:val="28"/>
        </w:rPr>
        <w:t>.3.1</w:t>
      </w:r>
      <w:r w:rsidRPr="00633867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r>
        <w:rPr>
          <w:rFonts w:ascii="Times New Roman" w:hAnsi="Times New Roman" w:cs="Times New Roman"/>
          <w:b w:val="0"/>
          <w:color w:val="auto"/>
          <w:sz w:val="28"/>
          <w:szCs w:val="28"/>
        </w:rPr>
        <w:t>–</w:t>
      </w:r>
      <w:r w:rsidRPr="00633867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График</w:t>
      </w:r>
      <w:r w:rsidRPr="00F6725E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r>
        <w:rPr>
          <w:rFonts w:ascii="Times New Roman" w:hAnsi="Times New Roman" w:cs="Times New Roman"/>
          <w:b w:val="0"/>
          <w:color w:val="auto"/>
          <w:sz w:val="28"/>
          <w:szCs w:val="28"/>
        </w:rPr>
        <w:t>функции и аппроксимирующей кривой</w:t>
      </w:r>
    </w:p>
    <w:p w14:paraId="3D66122C" w14:textId="77777777" w:rsidR="009D238B" w:rsidRDefault="009D238B" w:rsidP="009D238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0FD3F010" w14:textId="77777777" w:rsidR="009D238B" w:rsidRDefault="009D238B" w:rsidP="009D238B">
      <w:pPr>
        <w:spacing w:after="0" w:line="36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A87215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3 Заключение</w:t>
      </w:r>
    </w:p>
    <w:p w14:paraId="50AD53A1" w14:textId="77777777" w:rsidR="009D238B" w:rsidRPr="00A87215" w:rsidRDefault="009D238B" w:rsidP="009D238B">
      <w:pPr>
        <w:spacing w:after="0"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246E1BB6" w14:textId="77777777" w:rsidR="009D238B" w:rsidRDefault="009D238B" w:rsidP="009D238B">
      <w:pPr>
        <w:spacing w:after="0"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езультате выполнения данной лабораторной работы были получены навыки разработки программ, использующих в своей работе вычисление интерполяционного полином Лагранжа и вычисление аппроксимирующей функции по методу наименьших квадратов.</w:t>
      </w:r>
      <w:bookmarkEnd w:id="1"/>
    </w:p>
    <w:p w14:paraId="2F29CEE3" w14:textId="77777777" w:rsidR="009D238B" w:rsidRDefault="009D238B" w:rsidP="009D238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B157E5">
        <w:rPr>
          <w:rFonts w:ascii="Times New Roman" w:hAnsi="Times New Roman" w:cs="Times New Roman"/>
          <w:sz w:val="28"/>
          <w:szCs w:val="28"/>
        </w:rPr>
        <w:t>Отчет был написан согласно ОС ТУСУР.</w:t>
      </w: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1F2B606" w14:textId="77777777" w:rsidR="009D238B" w:rsidRDefault="009D238B" w:rsidP="009D238B">
      <w:pPr>
        <w:spacing w:after="0"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lastRenderedPageBreak/>
        <w:t>Приложение А (код программы)</w:t>
      </w:r>
    </w:p>
    <w:p w14:paraId="073E0309" w14:textId="77777777" w:rsidR="009D238B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</w:t>
      </w:r>
      <w:proofErr w:type="spellStart"/>
      <w:r>
        <w:rPr>
          <w:rFonts w:ascii="Consolas" w:hAnsi="Consolas" w:cs="Consolas"/>
          <w:color w:val="808080"/>
          <w:sz w:val="19"/>
          <w:szCs w:val="19"/>
        </w:rPr>
        <w:t>includ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iostream</w:t>
      </w:r>
      <w:proofErr w:type="spellEnd"/>
      <w:r>
        <w:rPr>
          <w:rFonts w:ascii="Consolas" w:hAnsi="Consolas" w:cs="Consolas"/>
          <w:color w:val="A31515"/>
          <w:sz w:val="19"/>
          <w:szCs w:val="19"/>
        </w:rPr>
        <w:t>&gt;</w:t>
      </w:r>
    </w:p>
    <w:p w14:paraId="710737AC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cmath</w:t>
      </w:r>
      <w:proofErr w:type="spellEnd"/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14:paraId="3CEFC5A9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math.h</w:t>
      </w:r>
      <w:proofErr w:type="spellEnd"/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14:paraId="557EA7C1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&lt;vector&gt;</w:t>
      </w:r>
    </w:p>
    <w:p w14:paraId="76F67C43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14:paraId="690A1EC8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44BD604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2C5E3EDB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369E2483" w14:textId="77777777" w:rsidR="009D238B" w:rsidRPr="003D2833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D2833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log</w:t>
      </w:r>
      <w:r w:rsidRPr="003D2833"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pow</w:t>
      </w:r>
      <w:r w:rsidRPr="003D2833">
        <w:rPr>
          <w:rFonts w:ascii="Consolas" w:hAnsi="Consolas" w:cs="Consolas"/>
          <w:color w:val="000000"/>
          <w:sz w:val="19"/>
          <w:szCs w:val="19"/>
        </w:rPr>
        <w:t>(</w:t>
      </w:r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3D2833">
        <w:rPr>
          <w:rFonts w:ascii="Consolas" w:hAnsi="Consolas" w:cs="Consolas"/>
          <w:color w:val="000000"/>
          <w:sz w:val="19"/>
          <w:szCs w:val="19"/>
        </w:rPr>
        <w:t xml:space="preserve">, 2) + 1); </w:t>
      </w:r>
      <w:r w:rsidRPr="003D2833">
        <w:rPr>
          <w:rFonts w:ascii="Consolas" w:hAnsi="Consolas" w:cs="Consolas"/>
          <w:color w:val="008000"/>
          <w:sz w:val="19"/>
          <w:szCs w:val="19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функция</w:t>
      </w:r>
      <w:r w:rsidRPr="003D2833">
        <w:rPr>
          <w:rFonts w:ascii="Consolas" w:hAnsi="Consolas" w:cs="Consolas"/>
          <w:color w:val="008000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из</w:t>
      </w:r>
      <w:r w:rsidRPr="003D2833">
        <w:rPr>
          <w:rFonts w:ascii="Consolas" w:hAnsi="Consolas" w:cs="Consolas"/>
          <w:color w:val="008000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задания</w:t>
      </w:r>
    </w:p>
    <w:p w14:paraId="444C7EC4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bookmarkStart w:id="2" w:name="_GoBack"/>
      <w:bookmarkEnd w:id="2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45A7FFCB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n = </w:t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{ 0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,0.2,0.4,0.6,0.8,1.0,1.2,1.4,1.6,1.8,2.0,2.2 };</w:t>
      </w:r>
    </w:p>
    <w:p w14:paraId="590CD960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3][4];</w:t>
      </w:r>
    </w:p>
    <w:p w14:paraId="5CFC0E6A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tabl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12);</w:t>
      </w:r>
    </w:p>
    <w:p w14:paraId="4CC1F0D8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7415D5E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1A7C341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Lagrange(</w:t>
      </w:r>
      <w:proofErr w:type="gramEnd"/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0BFA61DE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1F893F8B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.clear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14:paraId="6F576C51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l1 = 0;</w:t>
      </w:r>
    </w:p>
    <w:p w14:paraId="07E361CE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11 - 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= 2 &amp;&amp; 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) == 0 &amp;&amp; 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= 11)</w:t>
      </w:r>
    </w:p>
    <w:p w14:paraId="392BD169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610D7E1D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l1 = 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DABF7A0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; k &lt;= 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+ 2; k++)</w:t>
      </w:r>
    </w:p>
    <w:p w14:paraId="29478DD8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.push_back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39194D58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1AB8F373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44604B62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11 - 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= 2 &amp;&amp; 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) == 0 &amp;&amp; 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= 11)</w:t>
      </w:r>
    </w:p>
    <w:p w14:paraId="3D38C8D1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467CC813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l1 = 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2;</w:t>
      </w:r>
    </w:p>
    <w:p w14:paraId="3C146C0D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2; k &lt;= 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 k++)</w:t>
      </w:r>
    </w:p>
    <w:p w14:paraId="7681FED1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.push_back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74199ECB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15EDD027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5F572C20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 !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= 0 &amp;&amp; 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= 11 &amp;&amp; 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) != 0 &amp;&amp; 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 != 11)</w:t>
      </w:r>
    </w:p>
    <w:p w14:paraId="2E44BE2A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1E40125F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l1 = </w:t>
      </w:r>
      <w:proofErr w:type="gramStart"/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);</w:t>
      </w:r>
    </w:p>
    <w:p w14:paraId="1B0D9A6F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</w:t>
      </w:r>
      <w:proofErr w:type="gramStart"/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); k &lt;= 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); k++)</w:t>
      </w:r>
    </w:p>
    <w:p w14:paraId="73EA5895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.push_back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0055382E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6058ED7D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4E9BB7C4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 !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= 0 &amp;&amp; 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= 11 &amp;&amp; 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) == 0 &amp;&amp; 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 != 11)</w:t>
      </w:r>
    </w:p>
    <w:p w14:paraId="46E5BCE2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768C0C68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l1 = 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75C4D79B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); k &lt;= </w:t>
      </w:r>
      <w:proofErr w:type="gramStart"/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+ 2); k++)</w:t>
      </w:r>
    </w:p>
    <w:p w14:paraId="1B904FD2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.push_back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0A52DE2B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2821D7E9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3564D9A4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 !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= 0 &amp;&amp; 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= 11 &amp;&amp; 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) != 0 &amp;&amp; 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 == 11)</w:t>
      </w:r>
    </w:p>
    <w:p w14:paraId="78FE33CE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4B164DC3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l1 = </w:t>
      </w:r>
      <w:proofErr w:type="gramStart"/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2);</w:t>
      </w:r>
    </w:p>
    <w:p w14:paraId="31B20948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</w:t>
      </w:r>
      <w:proofErr w:type="gramStart"/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2); k &lt;= 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; k++)</w:t>
      </w:r>
    </w:p>
    <w:p w14:paraId="161AE806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.push_back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2143F1FE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46A75F83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1E07EDF2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 11)</w:t>
      </w:r>
    </w:p>
    <w:p w14:paraId="31403016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0681874D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l1 = 9;</w:t>
      </w:r>
    </w:p>
    <w:p w14:paraId="32303724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9; k &lt;= 11; k++)</w:t>
      </w:r>
    </w:p>
    <w:p w14:paraId="7EC03352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.push_back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2E7DC96D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2AA51F29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L =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tab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l1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* (</w:t>
      </w:r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*(</w:t>
      </w:r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 / (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 / (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) +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tab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l1 + 1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* (</w:t>
      </w:r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 * (</w:t>
      </w:r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 / (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 / (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) +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tab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l1 + 2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* (</w:t>
      </w:r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 * (</w:t>
      </w:r>
      <w:r w:rsidRPr="001E2038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 / (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 / (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1BA92317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L;</w:t>
      </w:r>
    </w:p>
    <w:p w14:paraId="42B3EFDD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0C05C835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4DE4157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main(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14:paraId="6D7D8743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setlocale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1E2038">
        <w:rPr>
          <w:rFonts w:ascii="Consolas" w:hAnsi="Consolas" w:cs="Consolas"/>
          <w:color w:val="6F008A"/>
          <w:sz w:val="19"/>
          <w:szCs w:val="19"/>
          <w:lang w:val="en-US"/>
        </w:rPr>
        <w:t>LC_ALL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Russian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03BAFB52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 xml:space="preserve">"    </w:t>
      </w:r>
      <w:r>
        <w:rPr>
          <w:rFonts w:ascii="Consolas" w:hAnsi="Consolas" w:cs="Consolas"/>
          <w:color w:val="A31515"/>
          <w:sz w:val="19"/>
          <w:szCs w:val="19"/>
        </w:rPr>
        <w:t>Пара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 xml:space="preserve"> (</w:t>
      </w:r>
      <w:proofErr w:type="spellStart"/>
      <w:proofErr w:type="gramStart"/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x;y</w:t>
      </w:r>
      <w:proofErr w:type="spellEnd"/>
      <w:proofErr w:type="gramEnd"/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)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7483482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12;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++) {</w:t>
      </w:r>
    </w:p>
    <w:p w14:paraId="68133026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tab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32B023D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(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;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\t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tab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)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6401AF3B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2FAC58CE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\n\t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Полином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Лагранжа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r w:rsidRPr="001E2038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Полином</w:t>
      </w:r>
      <w:r w:rsidRPr="001E2038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Лагранжа</w:t>
      </w:r>
    </w:p>
    <w:p w14:paraId="01D79FAC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&gt; Lag;</w:t>
      </w:r>
    </w:p>
    <w:p w14:paraId="48152BE0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Lag.push_</w:t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Lagrange(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3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, 3));</w:t>
      </w:r>
    </w:p>
    <w:p w14:paraId="6F411886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yfin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F56CFF5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yfin.push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_back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tab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3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3074A679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gramStart"/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L(</w:t>
      </w:r>
      <w:proofErr w:type="gramEnd"/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3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)= 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Lag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62339D7" w14:textId="77777777" w:rsidR="009D238B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gramEnd"/>
      <w:r>
        <w:rPr>
          <w:rFonts w:ascii="Consolas" w:hAnsi="Consolas" w:cs="Consolas"/>
          <w:color w:val="A31515"/>
          <w:sz w:val="19"/>
          <w:szCs w:val="19"/>
        </w:rPr>
        <w:t>\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nВведите</w:t>
      </w:r>
      <w:proofErr w:type="spellEnd"/>
      <w:r>
        <w:rPr>
          <w:rFonts w:ascii="Consolas" w:hAnsi="Consolas" w:cs="Consolas"/>
          <w:color w:val="A31515"/>
          <w:sz w:val="19"/>
          <w:szCs w:val="19"/>
        </w:rPr>
        <w:t xml:space="preserve"> число х для промежуточной точки: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106EA455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1E203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fin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FA2FF55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fin.push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_back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3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2B2A5166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18170BA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sr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-1;</w:t>
      </w:r>
    </w:p>
    <w:p w14:paraId="2DCE4BAA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do</w:t>
      </w:r>
    </w:p>
    <w:p w14:paraId="5E398628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5FDC9EB8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cin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gt;&g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DC1F227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= 0 &amp;&amp;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= 2.2)</w:t>
      </w:r>
    </w:p>
    <w:p w14:paraId="04739EEF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62A4E55A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fin.push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_back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6AFFA62D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12;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6C970F8B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 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7A3C49CB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sr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++;</w:t>
      </w:r>
    </w:p>
    <w:p w14:paraId="75E7EC26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5D5B744D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1889899D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6F710521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sr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+= 0.5;</w:t>
      </w:r>
    </w:p>
    <w:p w14:paraId="5DDEAC90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28EE79B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7F57F03C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6BA82036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2BE89F8B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sr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+= 1;</w:t>
      </w:r>
    </w:p>
    <w:p w14:paraId="163D6EF1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DD5C60D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1D1BCAE6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yfin.push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_back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14:paraId="4E439BCA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gramStart"/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f(</w:t>
      </w:r>
      <w:proofErr w:type="gramEnd"/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)= 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yfin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2BC841B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Lag.push_</w:t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Lagrange(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sr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14:paraId="6524AC9D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gramStart"/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L(</w:t>
      </w:r>
      <w:proofErr w:type="gramEnd"/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)= 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Lag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AFEF4B3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Выбранные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узлы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: 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; 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; 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1FE65EC" w14:textId="77777777" w:rsidR="009D238B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break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0798E1FC" w14:textId="77777777" w:rsidR="009D238B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F222C75" w14:textId="77777777" w:rsidR="009D238B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} 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whi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tru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2D1048EA" w14:textId="77777777" w:rsidR="009D238B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gramEnd"/>
      <w:r>
        <w:rPr>
          <w:rFonts w:ascii="Consolas" w:hAnsi="Consolas" w:cs="Consolas"/>
          <w:color w:val="A31515"/>
          <w:sz w:val="19"/>
          <w:szCs w:val="19"/>
        </w:rPr>
        <w:t>\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nВведите</w:t>
      </w:r>
      <w:proofErr w:type="spellEnd"/>
      <w:r>
        <w:rPr>
          <w:rFonts w:ascii="Consolas" w:hAnsi="Consolas" w:cs="Consolas"/>
          <w:color w:val="A31515"/>
          <w:sz w:val="19"/>
          <w:szCs w:val="19"/>
        </w:rPr>
        <w:t xml:space="preserve"> число х для прогноза: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64CA0CA0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do</w:t>
      </w:r>
    </w:p>
    <w:p w14:paraId="36534B3D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347A3954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cin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gt;&g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FF62102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3.2 &gt;=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&amp;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 2.2) {</w:t>
      </w:r>
    </w:p>
    <w:p w14:paraId="305D2D3C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fin.push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_back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019D12AB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yfin.push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_back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14:paraId="01E1E29F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gramStart"/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f(</w:t>
      </w:r>
      <w:proofErr w:type="gramEnd"/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)= 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yfin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1BF9F97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Lag.push_</w:t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Lagrange(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, 13));</w:t>
      </w:r>
    </w:p>
    <w:p w14:paraId="3F5A412D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gramStart"/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L(</w:t>
      </w:r>
      <w:proofErr w:type="gramEnd"/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)= 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Lag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4833A5C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Выбранные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узлы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: 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; 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; 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koef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9629B30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6E84A05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686C6387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} 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21331759" w14:textId="77777777" w:rsidR="009D238B" w:rsidRPr="003D2833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D2833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d</w:t>
      </w:r>
      <w:r w:rsidRPr="003D2833">
        <w:rPr>
          <w:rFonts w:ascii="Consolas" w:hAnsi="Consolas" w:cs="Consolas"/>
          <w:color w:val="000000"/>
          <w:sz w:val="19"/>
          <w:szCs w:val="19"/>
        </w:rPr>
        <w:t xml:space="preserve">, </w:t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</w:t>
      </w:r>
      <w:r w:rsidRPr="003D2833">
        <w:rPr>
          <w:rFonts w:ascii="Consolas" w:hAnsi="Consolas" w:cs="Consolas"/>
          <w:color w:val="000000"/>
          <w:sz w:val="19"/>
          <w:szCs w:val="19"/>
        </w:rPr>
        <w:t>[</w:t>
      </w:r>
      <w:proofErr w:type="gramEnd"/>
      <w:r w:rsidRPr="003D2833">
        <w:rPr>
          <w:rFonts w:ascii="Consolas" w:hAnsi="Consolas" w:cs="Consolas"/>
          <w:color w:val="000000"/>
          <w:sz w:val="19"/>
          <w:szCs w:val="19"/>
        </w:rPr>
        <w:t xml:space="preserve">3], 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</w:t>
      </w:r>
      <w:r w:rsidRPr="003D2833">
        <w:rPr>
          <w:rFonts w:ascii="Consolas" w:hAnsi="Consolas" w:cs="Consolas"/>
          <w:color w:val="000000"/>
          <w:sz w:val="19"/>
          <w:szCs w:val="19"/>
        </w:rPr>
        <w:t>0;</w:t>
      </w:r>
    </w:p>
    <w:p w14:paraId="40137AFD" w14:textId="77777777" w:rsidR="009D238B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3D2833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gramEnd"/>
      <w:r>
        <w:rPr>
          <w:rFonts w:ascii="Consolas" w:hAnsi="Consolas" w:cs="Consolas"/>
          <w:color w:val="A31515"/>
          <w:sz w:val="19"/>
          <w:szCs w:val="19"/>
        </w:rPr>
        <w:t>\n\t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Нахождение коэффициентов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end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; </w:t>
      </w:r>
      <w:r>
        <w:rPr>
          <w:rFonts w:ascii="Consolas" w:hAnsi="Consolas" w:cs="Consolas"/>
          <w:color w:val="008000"/>
          <w:sz w:val="19"/>
          <w:szCs w:val="19"/>
        </w:rPr>
        <w:t>//Нахождение коэффициентов по методу Гаусса</w:t>
      </w:r>
    </w:p>
    <w:p w14:paraId="46620497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= 11;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++) {</w:t>
      </w:r>
    </w:p>
    <w:p w14:paraId="3956F60A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0][0] += pow(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, 0); </w:t>
      </w:r>
      <w:r w:rsidRPr="001E2038">
        <w:rPr>
          <w:rFonts w:ascii="Consolas" w:hAnsi="Consolas" w:cs="Consolas"/>
          <w:color w:val="008000"/>
          <w:sz w:val="19"/>
          <w:szCs w:val="19"/>
          <w:lang w:val="en-US"/>
        </w:rPr>
        <w:t>//c</w:t>
      </w:r>
    </w:p>
    <w:p w14:paraId="5829A7A9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0][1] += 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r w:rsidRPr="001E2038">
        <w:rPr>
          <w:rFonts w:ascii="Consolas" w:hAnsi="Consolas" w:cs="Consolas"/>
          <w:color w:val="008000"/>
          <w:sz w:val="19"/>
          <w:szCs w:val="19"/>
          <w:lang w:val="en-US"/>
        </w:rPr>
        <w:t>//b</w:t>
      </w:r>
    </w:p>
    <w:p w14:paraId="5111E9EA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0][2] += pow(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, 2); </w:t>
      </w:r>
      <w:r w:rsidRPr="001E2038">
        <w:rPr>
          <w:rFonts w:ascii="Consolas" w:hAnsi="Consolas" w:cs="Consolas"/>
          <w:color w:val="008000"/>
          <w:sz w:val="19"/>
          <w:szCs w:val="19"/>
          <w:lang w:val="en-US"/>
        </w:rPr>
        <w:t>//a</w:t>
      </w:r>
    </w:p>
    <w:p w14:paraId="3747A8F3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0][3] +=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tab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r w:rsidRPr="001E2038">
        <w:rPr>
          <w:rFonts w:ascii="Consolas" w:hAnsi="Consolas" w:cs="Consolas"/>
          <w:color w:val="008000"/>
          <w:sz w:val="19"/>
          <w:szCs w:val="19"/>
          <w:lang w:val="en-US"/>
        </w:rPr>
        <w:t>//f(x)</w:t>
      </w:r>
    </w:p>
    <w:p w14:paraId="53293E2E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1][0] += 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043449F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1][1] += pow(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, 2);</w:t>
      </w:r>
    </w:p>
    <w:p w14:paraId="5FAC86C3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1][2] += pow(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, 3);</w:t>
      </w:r>
    </w:p>
    <w:p w14:paraId="78BAE28B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1][3] +=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tab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* 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491EA6E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2][0] += pow(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, 2);</w:t>
      </w:r>
    </w:p>
    <w:p w14:paraId="5CDB4238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2][1] += pow(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, 3);</w:t>
      </w:r>
    </w:p>
    <w:p w14:paraId="62884A63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2][2] += pow(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, 4);</w:t>
      </w:r>
    </w:p>
    <w:p w14:paraId="219AB552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2][3] +=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tabl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* pow(n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, 2);</w:t>
      </w:r>
    </w:p>
    <w:p w14:paraId="472AE035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52E82DCA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3;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++) {</w:t>
      </w:r>
    </w:p>
    <w:p w14:paraId="303184BC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4;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76BDFEC7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a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][j]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\t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1E41A5E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6D46E93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2EA2E2EE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0; k &lt; 3; k++) {</w:t>
      </w:r>
    </w:p>
    <w:p w14:paraId="39E8A305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k + 1;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3;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++) {</w:t>
      </w:r>
    </w:p>
    <w:p w14:paraId="2CC2D980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d = -(a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][k] / a[k][k]);</w:t>
      </w:r>
    </w:p>
    <w:p w14:paraId="4A1EBF71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k; j &lt; 4;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14:paraId="18A337E2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a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][j] = a[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][j] + a[k][j] * d;</w:t>
      </w:r>
    </w:p>
    <w:p w14:paraId="48A386CF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44778565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3845577F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573A7AE0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[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2] = a[2][3] / a[2][2];</w:t>
      </w:r>
    </w:p>
    <w:p w14:paraId="7988D81C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[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1] = (a[1][3] - x[2] * a[1][2]) / a[1][1];</w:t>
      </w:r>
    </w:p>
    <w:p w14:paraId="11D7AA3A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[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0] = (a[0][3] - a[0][2] * x[2] - a[0][1] * x[1]) / a[0][0];</w:t>
      </w:r>
    </w:p>
    <w:p w14:paraId="19AA36E2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 a = 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[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2]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2083E57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 b = 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[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1]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14C58F7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 c = 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[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0]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68FDA889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\n\t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 xml:space="preserve">" </w:t>
      </w:r>
      <w:r>
        <w:rPr>
          <w:rFonts w:ascii="Consolas" w:hAnsi="Consolas" w:cs="Consolas"/>
          <w:color w:val="A31515"/>
          <w:sz w:val="19"/>
          <w:szCs w:val="19"/>
        </w:rPr>
        <w:t>Таблица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: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6637816F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1E203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u = 0; u &lt; 3; u++)</w:t>
      </w:r>
    </w:p>
    <w:p w14:paraId="7A6D79AE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54E1F9CD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 xml:space="preserve">" </w:t>
      </w:r>
      <w:r>
        <w:rPr>
          <w:rFonts w:ascii="Consolas" w:hAnsi="Consolas" w:cs="Consolas"/>
          <w:color w:val="A31515"/>
          <w:sz w:val="19"/>
          <w:szCs w:val="19"/>
        </w:rPr>
        <w:t>Значение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функции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при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х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 xml:space="preserve"> = 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fin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u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": 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yfin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u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C391565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 xml:space="preserve">" </w:t>
      </w:r>
      <w:r>
        <w:rPr>
          <w:rFonts w:ascii="Consolas" w:hAnsi="Consolas" w:cs="Consolas"/>
          <w:color w:val="A31515"/>
          <w:sz w:val="19"/>
          <w:szCs w:val="19"/>
        </w:rPr>
        <w:t>Лагранж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: 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Lag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u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4F6C16C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 xml:space="preserve">" </w:t>
      </w:r>
      <w:r>
        <w:rPr>
          <w:rFonts w:ascii="Consolas" w:hAnsi="Consolas" w:cs="Consolas"/>
          <w:color w:val="A31515"/>
          <w:sz w:val="19"/>
          <w:szCs w:val="19"/>
        </w:rPr>
        <w:t>Абсолютная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ошибка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: 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fabs(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yfin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u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Lag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u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9671E47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 xml:space="preserve">" </w:t>
      </w:r>
      <w:r>
        <w:rPr>
          <w:rFonts w:ascii="Consolas" w:hAnsi="Consolas" w:cs="Consolas"/>
          <w:color w:val="A31515"/>
          <w:sz w:val="19"/>
          <w:szCs w:val="19"/>
        </w:rPr>
        <w:t>Относительная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ошибка</w:t>
      </w:r>
      <w:r w:rsidRPr="001E2038">
        <w:rPr>
          <w:rFonts w:ascii="Consolas" w:hAnsi="Consolas" w:cs="Consolas"/>
          <w:color w:val="A31515"/>
          <w:sz w:val="19"/>
          <w:szCs w:val="19"/>
          <w:lang w:val="en-US"/>
        </w:rPr>
        <w:t>: "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fabs(fabs(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yfin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u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Lag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u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) /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yfin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u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4018607" w14:textId="77777777" w:rsidR="009D238B" w:rsidRPr="001E2038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0 = </w:t>
      </w:r>
      <w:proofErr w:type="gram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[</w:t>
      </w:r>
      <w:proofErr w:type="gramEnd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2] * pow(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fin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u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, 2) + x[1] * </w:t>
      </w:r>
      <w:proofErr w:type="spellStart"/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xfin</w:t>
      </w:r>
      <w:proofErr w:type="spellEnd"/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>u</w:t>
      </w:r>
      <w:r w:rsidRPr="001E203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 xml:space="preserve"> + x[0];</w:t>
      </w:r>
    </w:p>
    <w:p w14:paraId="497F7450" w14:textId="77777777" w:rsidR="009D238B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E203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gramEnd"/>
      <w:r>
        <w:rPr>
          <w:rFonts w:ascii="Consolas" w:hAnsi="Consolas" w:cs="Consolas"/>
          <w:color w:val="A31515"/>
          <w:sz w:val="19"/>
          <w:szCs w:val="19"/>
        </w:rPr>
        <w:t xml:space="preserve"> Аппроксимация при x =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xfin</w:t>
      </w:r>
      <w:proofErr w:type="spellEnd"/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u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x0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end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399DFCA0" w14:textId="77777777" w:rsidR="009D238B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gramEnd"/>
      <w:r>
        <w:rPr>
          <w:rFonts w:ascii="Consolas" w:hAnsi="Consolas" w:cs="Consolas"/>
          <w:color w:val="A31515"/>
          <w:sz w:val="19"/>
          <w:szCs w:val="19"/>
        </w:rPr>
        <w:t xml:space="preserve"> Абсолютная ошибка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fabs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yfin</w:t>
      </w:r>
      <w:proofErr w:type="spellEnd"/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u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 x0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end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7CF15E9D" w14:textId="77777777" w:rsidR="009D238B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gramEnd"/>
      <w:r>
        <w:rPr>
          <w:rFonts w:ascii="Consolas" w:hAnsi="Consolas" w:cs="Consolas"/>
          <w:color w:val="A31515"/>
          <w:sz w:val="19"/>
          <w:szCs w:val="19"/>
        </w:rPr>
        <w:t xml:space="preserve"> Относительная ошибка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fabs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fabs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yfin</w:t>
      </w:r>
      <w:proofErr w:type="spellEnd"/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u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 x0) /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yfin</w:t>
      </w:r>
      <w:proofErr w:type="spellEnd"/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u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end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end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52C79ABB" w14:textId="77777777" w:rsidR="009D238B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E87CEC6" w14:textId="77777777" w:rsidR="009D238B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ystem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pause</w:t>
      </w:r>
      <w:proofErr w:type="spellEnd"/>
      <w:r>
        <w:rPr>
          <w:rFonts w:ascii="Consolas" w:hAnsi="Consolas" w:cs="Consolas"/>
          <w:color w:val="A31515"/>
          <w:sz w:val="19"/>
          <w:szCs w:val="19"/>
        </w:rPr>
        <w:t>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4B146FC6" w14:textId="77777777" w:rsidR="009D238B" w:rsidRDefault="009D238B" w:rsidP="009D2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retur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0;</w:t>
      </w:r>
    </w:p>
    <w:p w14:paraId="6A10E3B5" w14:textId="77777777" w:rsidR="009D238B" w:rsidRPr="001E2038" w:rsidRDefault="009D238B" w:rsidP="009D238B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0AE84B43" w14:textId="77777777" w:rsidR="009B5821" w:rsidRDefault="009B5821"/>
    <w:sectPr w:rsidR="009B5821" w:rsidSect="00F9087D">
      <w:headerReference w:type="default" r:id="rId44"/>
      <w:footerReference w:type="first" r:id="rId4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FCE022C" w14:textId="77777777" w:rsidR="00B120A7" w:rsidRDefault="00B120A7">
      <w:pPr>
        <w:spacing w:after="0" w:line="240" w:lineRule="auto"/>
      </w:pPr>
      <w:r>
        <w:separator/>
      </w:r>
    </w:p>
  </w:endnote>
  <w:endnote w:type="continuationSeparator" w:id="0">
    <w:p w14:paraId="4F92CDF9" w14:textId="77777777" w:rsidR="00B120A7" w:rsidRDefault="00B120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ndale Sans UI">
    <w:altName w:val="Arial Unicode MS"/>
    <w:charset w:val="CC"/>
    <w:family w:val="auto"/>
    <w:pitch w:val="variable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9EC25B" w14:textId="77777777" w:rsidR="00170545" w:rsidRPr="00F9087D" w:rsidRDefault="009D238B" w:rsidP="00F9087D">
    <w:pPr>
      <w:pStyle w:val="a5"/>
      <w:jc w:val="center"/>
      <w:rPr>
        <w:rFonts w:ascii="Times New Roman" w:hAnsi="Times New Roman" w:cs="Times New Roman"/>
        <w:sz w:val="28"/>
      </w:rPr>
    </w:pPr>
    <w:r w:rsidRPr="00F9087D">
      <w:rPr>
        <w:rFonts w:ascii="Times New Roman" w:hAnsi="Times New Roman" w:cs="Times New Roman"/>
        <w:sz w:val="28"/>
      </w:rPr>
      <w:t>Томск 2019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1654CE9" w14:textId="77777777" w:rsidR="00B120A7" w:rsidRDefault="00B120A7">
      <w:pPr>
        <w:spacing w:after="0" w:line="240" w:lineRule="auto"/>
      </w:pPr>
      <w:r>
        <w:separator/>
      </w:r>
    </w:p>
  </w:footnote>
  <w:footnote w:type="continuationSeparator" w:id="0">
    <w:p w14:paraId="0CDF310D" w14:textId="77777777" w:rsidR="00B120A7" w:rsidRDefault="00B120A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14414867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14:paraId="7EA75F56" w14:textId="77777777" w:rsidR="00170545" w:rsidRPr="00F9087D" w:rsidRDefault="009D238B" w:rsidP="00F9087D">
        <w:pPr>
          <w:pStyle w:val="a3"/>
          <w:jc w:val="center"/>
          <w:rPr>
            <w:rFonts w:ascii="Times New Roman" w:hAnsi="Times New Roman" w:cs="Times New Roman"/>
            <w:sz w:val="28"/>
          </w:rPr>
        </w:pPr>
        <w:r w:rsidRPr="00F9087D">
          <w:rPr>
            <w:rFonts w:ascii="Times New Roman" w:hAnsi="Times New Roman" w:cs="Times New Roman"/>
            <w:sz w:val="28"/>
          </w:rPr>
          <w:fldChar w:fldCharType="begin"/>
        </w:r>
        <w:r w:rsidRPr="00F9087D">
          <w:rPr>
            <w:rFonts w:ascii="Times New Roman" w:hAnsi="Times New Roman" w:cs="Times New Roman"/>
            <w:sz w:val="28"/>
          </w:rPr>
          <w:instrText>PAGE   \* MERGEFORMAT</w:instrText>
        </w:r>
        <w:r w:rsidRPr="00F9087D">
          <w:rPr>
            <w:rFonts w:ascii="Times New Roman" w:hAnsi="Times New Roman" w:cs="Times New Roman"/>
            <w:sz w:val="28"/>
          </w:rPr>
          <w:fldChar w:fldCharType="separate"/>
        </w:r>
        <w:r>
          <w:rPr>
            <w:rFonts w:ascii="Times New Roman" w:hAnsi="Times New Roman" w:cs="Times New Roman"/>
            <w:noProof/>
            <w:sz w:val="28"/>
          </w:rPr>
          <w:t>11</w:t>
        </w:r>
        <w:r w:rsidRPr="00F9087D">
          <w:rPr>
            <w:rFonts w:ascii="Times New Roman" w:hAnsi="Times New Roman" w:cs="Times New Roman"/>
            <w:sz w:val="28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1140194"/>
    <w:multiLevelType w:val="hybridMultilevel"/>
    <w:tmpl w:val="718692C4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466841A3"/>
    <w:multiLevelType w:val="hybridMultilevel"/>
    <w:tmpl w:val="9E1048C0"/>
    <w:lvl w:ilvl="0" w:tplc="1DEAF07E">
      <w:start w:val="1"/>
      <w:numFmt w:val="decimal"/>
      <w:lvlText w:val="%1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55C742E"/>
    <w:multiLevelType w:val="hybridMultilevel"/>
    <w:tmpl w:val="BBFC36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BEB2169"/>
    <w:multiLevelType w:val="hybridMultilevel"/>
    <w:tmpl w:val="D142672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E0277E5"/>
    <w:multiLevelType w:val="hybridMultilevel"/>
    <w:tmpl w:val="12EC35A4"/>
    <w:lvl w:ilvl="0" w:tplc="2C7E47B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1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B5821"/>
    <w:rsid w:val="003D2833"/>
    <w:rsid w:val="009B5821"/>
    <w:rsid w:val="009D238B"/>
    <w:rsid w:val="00B120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0F70AF"/>
  <w15:chartTrackingRefBased/>
  <w15:docId w15:val="{546BEFB2-9CA5-4ECE-8974-C74E3BB203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D238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  <w:rsid w:val="009D238B"/>
    <w:pPr>
      <w:suppressAutoHyphens/>
      <w:autoSpaceDN w:val="0"/>
      <w:textAlignment w:val="baseline"/>
    </w:pPr>
    <w:rPr>
      <w:rFonts w:ascii="Calibri" w:eastAsia="SimSun" w:hAnsi="Calibri" w:cs="Tahoma"/>
      <w:kern w:val="3"/>
    </w:rPr>
  </w:style>
  <w:style w:type="paragraph" w:styleId="a3">
    <w:name w:val="header"/>
    <w:basedOn w:val="a"/>
    <w:link w:val="a4"/>
    <w:uiPriority w:val="99"/>
    <w:unhideWhenUsed/>
    <w:rsid w:val="009D238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9D238B"/>
  </w:style>
  <w:style w:type="paragraph" w:styleId="a5">
    <w:name w:val="footer"/>
    <w:basedOn w:val="a"/>
    <w:link w:val="a6"/>
    <w:uiPriority w:val="99"/>
    <w:unhideWhenUsed/>
    <w:rsid w:val="009D238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9D238B"/>
  </w:style>
  <w:style w:type="paragraph" w:customStyle="1" w:styleId="Default">
    <w:name w:val="Default"/>
    <w:rsid w:val="009D238B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ru-RU"/>
    </w:rPr>
  </w:style>
  <w:style w:type="paragraph" w:styleId="a7">
    <w:name w:val="Body Text"/>
    <w:basedOn w:val="a"/>
    <w:link w:val="a8"/>
    <w:rsid w:val="009D238B"/>
    <w:pPr>
      <w:widowControl w:val="0"/>
      <w:suppressAutoHyphens/>
      <w:spacing w:after="120" w:line="240" w:lineRule="auto"/>
    </w:pPr>
    <w:rPr>
      <w:rFonts w:ascii="Times New Roman" w:eastAsia="Lucida Sans Unicode" w:hAnsi="Times New Roman" w:cs="Mangal"/>
      <w:kern w:val="1"/>
      <w:sz w:val="24"/>
      <w:szCs w:val="24"/>
      <w:lang w:eastAsia="hi-IN" w:bidi="hi-IN"/>
    </w:rPr>
  </w:style>
  <w:style w:type="character" w:customStyle="1" w:styleId="a8">
    <w:name w:val="Основной текст Знак"/>
    <w:basedOn w:val="a0"/>
    <w:link w:val="a7"/>
    <w:rsid w:val="009D238B"/>
    <w:rPr>
      <w:rFonts w:ascii="Times New Roman" w:eastAsia="Lucida Sans Unicode" w:hAnsi="Times New Roman" w:cs="Mangal"/>
      <w:kern w:val="1"/>
      <w:sz w:val="24"/>
      <w:szCs w:val="24"/>
      <w:lang w:eastAsia="hi-IN" w:bidi="hi-IN"/>
    </w:rPr>
  </w:style>
  <w:style w:type="paragraph" w:styleId="a9">
    <w:name w:val="List Paragraph"/>
    <w:basedOn w:val="a"/>
    <w:uiPriority w:val="34"/>
    <w:qFormat/>
    <w:rsid w:val="009D238B"/>
    <w:pPr>
      <w:spacing w:after="200" w:line="276" w:lineRule="auto"/>
      <w:ind w:left="720"/>
      <w:contextualSpacing/>
    </w:pPr>
    <w:rPr>
      <w:rFonts w:eastAsiaTheme="minorEastAsia"/>
      <w:lang w:eastAsia="ru-RU"/>
    </w:rPr>
  </w:style>
  <w:style w:type="character" w:customStyle="1" w:styleId="aa">
    <w:name w:val="Текст выноски Знак"/>
    <w:basedOn w:val="a0"/>
    <w:link w:val="ab"/>
    <w:uiPriority w:val="99"/>
    <w:semiHidden/>
    <w:rsid w:val="009D238B"/>
    <w:rPr>
      <w:rFonts w:ascii="Tahoma" w:eastAsiaTheme="minorEastAsia" w:hAnsi="Tahoma" w:cs="Tahoma"/>
      <w:sz w:val="16"/>
      <w:szCs w:val="16"/>
      <w:lang w:eastAsia="ru-RU"/>
    </w:rPr>
  </w:style>
  <w:style w:type="paragraph" w:styleId="ab">
    <w:name w:val="Balloon Text"/>
    <w:basedOn w:val="a"/>
    <w:link w:val="aa"/>
    <w:uiPriority w:val="99"/>
    <w:semiHidden/>
    <w:unhideWhenUsed/>
    <w:rsid w:val="009D238B"/>
    <w:pPr>
      <w:spacing w:after="0" w:line="240" w:lineRule="auto"/>
    </w:pPr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1">
    <w:name w:val="Текст выноски Знак1"/>
    <w:basedOn w:val="a0"/>
    <w:uiPriority w:val="99"/>
    <w:semiHidden/>
    <w:rsid w:val="009D238B"/>
    <w:rPr>
      <w:rFonts w:ascii="Segoe UI" w:hAnsi="Segoe UI" w:cs="Segoe UI"/>
      <w:sz w:val="18"/>
      <w:szCs w:val="18"/>
    </w:rPr>
  </w:style>
  <w:style w:type="character" w:customStyle="1" w:styleId="HTML">
    <w:name w:val="Стандартный HTML Знак"/>
    <w:basedOn w:val="a0"/>
    <w:link w:val="HTML0"/>
    <w:uiPriority w:val="99"/>
    <w:semiHidden/>
    <w:rsid w:val="009D238B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HTML0">
    <w:name w:val="HTML Preformatted"/>
    <w:basedOn w:val="a"/>
    <w:link w:val="HTML"/>
    <w:uiPriority w:val="99"/>
    <w:semiHidden/>
    <w:unhideWhenUsed/>
    <w:rsid w:val="009D238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1"/>
    <w:basedOn w:val="a0"/>
    <w:uiPriority w:val="99"/>
    <w:semiHidden/>
    <w:rsid w:val="009D238B"/>
    <w:rPr>
      <w:rFonts w:ascii="Consolas" w:hAnsi="Consolas"/>
      <w:sz w:val="20"/>
      <w:szCs w:val="20"/>
    </w:rPr>
  </w:style>
  <w:style w:type="paragraph" w:styleId="ac">
    <w:name w:val="caption"/>
    <w:basedOn w:val="a"/>
    <w:next w:val="a"/>
    <w:uiPriority w:val="35"/>
    <w:unhideWhenUsed/>
    <w:qFormat/>
    <w:rsid w:val="009D238B"/>
    <w:pPr>
      <w:spacing w:after="200" w:line="240" w:lineRule="auto"/>
    </w:pPr>
    <w:rPr>
      <w:rFonts w:eastAsiaTheme="minorEastAsia"/>
      <w:b/>
      <w:bCs/>
      <w:color w:val="4472C4" w:themeColor="accent1"/>
      <w:sz w:val="18"/>
      <w:szCs w:val="18"/>
      <w:lang w:eastAsia="ru-RU"/>
    </w:rPr>
  </w:style>
  <w:style w:type="table" w:styleId="ad">
    <w:name w:val="Table Grid"/>
    <w:basedOn w:val="a1"/>
    <w:uiPriority w:val="39"/>
    <w:rsid w:val="009D238B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Normal (Web)"/>
    <w:basedOn w:val="a"/>
    <w:uiPriority w:val="99"/>
    <w:unhideWhenUsed/>
    <w:rsid w:val="009D238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Placeholder Text"/>
    <w:basedOn w:val="a0"/>
    <w:uiPriority w:val="99"/>
    <w:semiHidden/>
    <w:rsid w:val="009D238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png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1</Pages>
  <Words>1474</Words>
  <Characters>8408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vDa MC</dc:creator>
  <cp:keywords/>
  <dc:description/>
  <cp:lastModifiedBy>GevDa MC</cp:lastModifiedBy>
  <cp:revision>3</cp:revision>
  <dcterms:created xsi:type="dcterms:W3CDTF">2020-01-04T12:20:00Z</dcterms:created>
  <dcterms:modified xsi:type="dcterms:W3CDTF">2020-01-04T15:31:00Z</dcterms:modified>
</cp:coreProperties>
</file>